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4"/>
        <w:tblW w:w="958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"/>
        <w:gridCol w:w="281"/>
        <w:gridCol w:w="562"/>
        <w:gridCol w:w="993"/>
        <w:gridCol w:w="1637"/>
        <w:gridCol w:w="638"/>
        <w:gridCol w:w="992"/>
        <w:gridCol w:w="828"/>
        <w:gridCol w:w="1575"/>
        <w:gridCol w:w="425"/>
        <w:gridCol w:w="564"/>
        <w:gridCol w:w="293"/>
        <w:gridCol w:w="383"/>
        <w:gridCol w:w="14"/>
      </w:tblGrid>
      <w:tr w:rsidR="002357E5" w:rsidRPr="007C48B1" w14:paraId="1CDCAC14" w14:textId="77777777" w:rsidTr="001208E0">
        <w:trPr>
          <w:gridAfter w:val="1"/>
          <w:wAfter w:w="14" w:type="dxa"/>
          <w:trHeight w:val="415"/>
          <w:jc w:val="center"/>
        </w:trPr>
        <w:tc>
          <w:tcPr>
            <w:tcW w:w="680" w:type="dxa"/>
            <w:gridSpan w:val="2"/>
          </w:tcPr>
          <w:p w14:paraId="30B8B1E6" w14:textId="77777777" w:rsidR="002357E5" w:rsidRPr="007C48B1" w:rsidRDefault="002357E5" w:rsidP="00531E09">
            <w:pPr>
              <w:pStyle w:val="17"/>
            </w:pPr>
          </w:p>
        </w:tc>
        <w:tc>
          <w:tcPr>
            <w:tcW w:w="8214" w:type="dxa"/>
            <w:gridSpan w:val="9"/>
          </w:tcPr>
          <w:p w14:paraId="388D958E" w14:textId="77777777" w:rsidR="002357E5" w:rsidRPr="007C48B1" w:rsidRDefault="002357E5" w:rsidP="00531E09">
            <w:pPr>
              <w:pStyle w:val="1e"/>
              <w:rPr>
                <w:caps/>
              </w:rPr>
            </w:pPr>
            <w:r w:rsidRPr="007C48B1">
              <w:rPr>
                <w:caps/>
              </w:rPr>
              <w:t>Министерство науки и высшего образования РФ</w:t>
            </w:r>
          </w:p>
        </w:tc>
        <w:tc>
          <w:tcPr>
            <w:tcW w:w="676" w:type="dxa"/>
            <w:gridSpan w:val="2"/>
          </w:tcPr>
          <w:p w14:paraId="2AAF29A0" w14:textId="77777777" w:rsidR="002357E5" w:rsidRPr="007C48B1" w:rsidRDefault="002357E5" w:rsidP="00531E09">
            <w:pPr>
              <w:pStyle w:val="1e"/>
            </w:pPr>
          </w:p>
        </w:tc>
      </w:tr>
      <w:tr w:rsidR="002357E5" w:rsidRPr="007C48B1" w14:paraId="4D41FDE2" w14:textId="77777777" w:rsidTr="001208E0">
        <w:trPr>
          <w:gridAfter w:val="1"/>
          <w:wAfter w:w="14" w:type="dxa"/>
          <w:trHeight w:val="269"/>
          <w:jc w:val="center"/>
        </w:trPr>
        <w:tc>
          <w:tcPr>
            <w:tcW w:w="3872" w:type="dxa"/>
            <w:gridSpan w:val="5"/>
          </w:tcPr>
          <w:p w14:paraId="58C243A5" w14:textId="77777777" w:rsidR="002357E5" w:rsidRPr="007C48B1" w:rsidRDefault="002357E5" w:rsidP="00531E09">
            <w:pPr>
              <w:pStyle w:val="1e"/>
            </w:pPr>
          </w:p>
        </w:tc>
        <w:tc>
          <w:tcPr>
            <w:tcW w:w="2458" w:type="dxa"/>
            <w:gridSpan w:val="3"/>
          </w:tcPr>
          <w:p w14:paraId="2FA9FC9D" w14:textId="77777777" w:rsidR="002357E5" w:rsidRPr="007C48B1" w:rsidRDefault="002357E5" w:rsidP="00531E09">
            <w:pPr>
              <w:pStyle w:val="1e"/>
            </w:pPr>
          </w:p>
        </w:tc>
        <w:tc>
          <w:tcPr>
            <w:tcW w:w="3240" w:type="dxa"/>
            <w:gridSpan w:val="5"/>
          </w:tcPr>
          <w:p w14:paraId="274CED8D" w14:textId="77777777" w:rsidR="002357E5" w:rsidRPr="007C48B1" w:rsidRDefault="002357E5" w:rsidP="00531E09">
            <w:pPr>
              <w:pStyle w:val="1e"/>
            </w:pPr>
          </w:p>
        </w:tc>
      </w:tr>
      <w:tr w:rsidR="002357E5" w:rsidRPr="007C48B1" w14:paraId="2962FA69" w14:textId="77777777" w:rsidTr="001208E0">
        <w:trPr>
          <w:gridAfter w:val="1"/>
          <w:wAfter w:w="14" w:type="dxa"/>
          <w:jc w:val="center"/>
        </w:trPr>
        <w:tc>
          <w:tcPr>
            <w:tcW w:w="1242" w:type="dxa"/>
            <w:gridSpan w:val="3"/>
          </w:tcPr>
          <w:p w14:paraId="77B5A1C3" w14:textId="77777777" w:rsidR="002357E5" w:rsidRPr="007C48B1" w:rsidRDefault="002357E5" w:rsidP="00531E09">
            <w:pPr>
              <w:pStyle w:val="1e"/>
            </w:pPr>
          </w:p>
        </w:tc>
        <w:tc>
          <w:tcPr>
            <w:tcW w:w="7088" w:type="dxa"/>
            <w:gridSpan w:val="7"/>
          </w:tcPr>
          <w:p w14:paraId="0E0BADCE" w14:textId="77777777" w:rsidR="002357E5" w:rsidRPr="007C48B1" w:rsidRDefault="002357E5" w:rsidP="00531E09">
            <w:pPr>
              <w:pStyle w:val="1e"/>
            </w:pPr>
            <w:r w:rsidRPr="007C48B1">
              <w:t>ФГБОУ ВО «Пермский государственный национальный исследовательский университет»</w:t>
            </w:r>
          </w:p>
        </w:tc>
        <w:tc>
          <w:tcPr>
            <w:tcW w:w="1240" w:type="dxa"/>
            <w:gridSpan w:val="3"/>
          </w:tcPr>
          <w:p w14:paraId="711763F7" w14:textId="77777777" w:rsidR="002357E5" w:rsidRPr="007C48B1" w:rsidRDefault="002357E5" w:rsidP="00531E09">
            <w:pPr>
              <w:pStyle w:val="1e"/>
            </w:pPr>
          </w:p>
        </w:tc>
      </w:tr>
      <w:tr w:rsidR="002357E5" w:rsidRPr="007C48B1" w14:paraId="4C13713C" w14:textId="77777777" w:rsidTr="001208E0">
        <w:trPr>
          <w:gridAfter w:val="1"/>
          <w:wAfter w:w="14" w:type="dxa"/>
          <w:trHeight w:val="2915"/>
          <w:jc w:val="center"/>
        </w:trPr>
        <w:tc>
          <w:tcPr>
            <w:tcW w:w="3872" w:type="dxa"/>
            <w:gridSpan w:val="5"/>
          </w:tcPr>
          <w:p w14:paraId="552D5566" w14:textId="77777777" w:rsidR="002357E5" w:rsidRPr="007C48B1" w:rsidRDefault="002357E5" w:rsidP="00531E09">
            <w:pPr>
              <w:pStyle w:val="1e"/>
            </w:pPr>
          </w:p>
        </w:tc>
        <w:tc>
          <w:tcPr>
            <w:tcW w:w="2458" w:type="dxa"/>
            <w:gridSpan w:val="3"/>
          </w:tcPr>
          <w:p w14:paraId="4732204B" w14:textId="77777777" w:rsidR="002357E5" w:rsidRPr="007C48B1" w:rsidRDefault="002357E5" w:rsidP="00531E09">
            <w:pPr>
              <w:pStyle w:val="1e"/>
            </w:pPr>
          </w:p>
        </w:tc>
        <w:tc>
          <w:tcPr>
            <w:tcW w:w="3240" w:type="dxa"/>
            <w:gridSpan w:val="5"/>
          </w:tcPr>
          <w:p w14:paraId="690DA8D9" w14:textId="77777777" w:rsidR="002357E5" w:rsidRPr="007C48B1" w:rsidRDefault="002357E5" w:rsidP="00531E09">
            <w:pPr>
              <w:pStyle w:val="1e"/>
            </w:pPr>
          </w:p>
        </w:tc>
      </w:tr>
      <w:tr w:rsidR="002357E5" w:rsidRPr="007C48B1" w14:paraId="5FF32C0C" w14:textId="77777777" w:rsidTr="001208E0">
        <w:trPr>
          <w:gridAfter w:val="1"/>
          <w:wAfter w:w="14" w:type="dxa"/>
          <w:trHeight w:val="2106"/>
          <w:jc w:val="center"/>
        </w:trPr>
        <w:tc>
          <w:tcPr>
            <w:tcW w:w="2235" w:type="dxa"/>
            <w:gridSpan w:val="4"/>
          </w:tcPr>
          <w:p w14:paraId="20EBF3EC" w14:textId="77777777" w:rsidR="002357E5" w:rsidRPr="007C48B1" w:rsidRDefault="002357E5" w:rsidP="00531E09">
            <w:pPr>
              <w:pStyle w:val="1e"/>
            </w:pPr>
          </w:p>
        </w:tc>
        <w:tc>
          <w:tcPr>
            <w:tcW w:w="5670" w:type="dxa"/>
            <w:gridSpan w:val="5"/>
          </w:tcPr>
          <w:p w14:paraId="19103373" w14:textId="77777777" w:rsidR="002357E5" w:rsidRDefault="00833376" w:rsidP="00531E09">
            <w:pPr>
              <w:pStyle w:val="1e"/>
              <w:rPr>
                <w:b/>
                <w:caps/>
              </w:rPr>
            </w:pPr>
            <w:r w:rsidRPr="00833376">
              <w:rPr>
                <w:b/>
                <w:caps/>
              </w:rPr>
              <w:t>Численные методы</w:t>
            </w:r>
          </w:p>
          <w:p w14:paraId="60C74B3F" w14:textId="77777777" w:rsidR="00833376" w:rsidRDefault="00833376" w:rsidP="00531E09">
            <w:pPr>
              <w:pStyle w:val="1e"/>
            </w:pPr>
            <w:r>
              <w:t>Лабораторная работа №2</w:t>
            </w:r>
          </w:p>
          <w:p w14:paraId="7B90C98C" w14:textId="1F83DA52" w:rsidR="00A011E0" w:rsidRPr="00E6592F" w:rsidRDefault="00A011E0" w:rsidP="00531E09">
            <w:pPr>
              <w:pStyle w:val="1e"/>
              <w:rPr>
                <w:sz w:val="24"/>
                <w:szCs w:val="24"/>
              </w:rPr>
            </w:pPr>
            <w:r w:rsidRPr="0038110D">
              <w:rPr>
                <w:sz w:val="24"/>
                <w:szCs w:val="24"/>
              </w:rPr>
              <w:t>Варианты</w:t>
            </w:r>
            <w:r w:rsidR="0038110D" w:rsidRPr="0038110D">
              <w:rPr>
                <w:sz w:val="24"/>
                <w:szCs w:val="24"/>
              </w:rPr>
              <w:t>: №21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  <w:r w:rsidR="0038110D" w:rsidRPr="00E6592F">
              <w:rPr>
                <w:sz w:val="24"/>
                <w:szCs w:val="24"/>
              </w:rPr>
              <w:t xml:space="preserve">, </w:t>
            </w:r>
            <w:r w:rsidR="0038110D" w:rsidRPr="0038110D">
              <w:rPr>
                <w:sz w:val="24"/>
                <w:szCs w:val="24"/>
              </w:rPr>
              <w:t>№25</w:t>
            </w:r>
            <w:r w:rsidR="0038110D" w:rsidRPr="0038110D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665" w:type="dxa"/>
            <w:gridSpan w:val="4"/>
          </w:tcPr>
          <w:p w14:paraId="7C90F425" w14:textId="77777777" w:rsidR="002357E5" w:rsidRPr="007C48B1" w:rsidRDefault="002357E5" w:rsidP="00531E09">
            <w:pPr>
              <w:pStyle w:val="1e"/>
            </w:pPr>
          </w:p>
        </w:tc>
      </w:tr>
      <w:tr w:rsidR="002357E5" w:rsidRPr="007C48B1" w14:paraId="524D85E5" w14:textId="77777777" w:rsidTr="001208E0">
        <w:trPr>
          <w:gridAfter w:val="1"/>
          <w:wAfter w:w="14" w:type="dxa"/>
          <w:trHeight w:val="2264"/>
          <w:jc w:val="center"/>
        </w:trPr>
        <w:tc>
          <w:tcPr>
            <w:tcW w:w="3872" w:type="dxa"/>
            <w:gridSpan w:val="5"/>
          </w:tcPr>
          <w:p w14:paraId="0EEDA4E6" w14:textId="77777777" w:rsidR="002357E5" w:rsidRPr="007C48B1" w:rsidRDefault="002357E5" w:rsidP="00531E09">
            <w:pPr>
              <w:pStyle w:val="1e"/>
            </w:pPr>
          </w:p>
        </w:tc>
        <w:tc>
          <w:tcPr>
            <w:tcW w:w="2458" w:type="dxa"/>
            <w:gridSpan w:val="3"/>
          </w:tcPr>
          <w:p w14:paraId="4DDBCB8B" w14:textId="77777777" w:rsidR="002357E5" w:rsidRPr="007C48B1" w:rsidRDefault="002357E5" w:rsidP="00531E09">
            <w:pPr>
              <w:pStyle w:val="1e"/>
            </w:pPr>
          </w:p>
        </w:tc>
        <w:tc>
          <w:tcPr>
            <w:tcW w:w="3240" w:type="dxa"/>
            <w:gridSpan w:val="5"/>
          </w:tcPr>
          <w:p w14:paraId="041C71FC" w14:textId="77777777" w:rsidR="002357E5" w:rsidRPr="007C48B1" w:rsidRDefault="002357E5" w:rsidP="00531E09">
            <w:pPr>
              <w:pStyle w:val="1e"/>
            </w:pPr>
          </w:p>
        </w:tc>
      </w:tr>
      <w:tr w:rsidR="002357E5" w:rsidRPr="007C48B1" w14:paraId="169D76AB" w14:textId="77777777" w:rsidTr="001208E0">
        <w:trPr>
          <w:trHeight w:val="1919"/>
          <w:jc w:val="center"/>
        </w:trPr>
        <w:tc>
          <w:tcPr>
            <w:tcW w:w="399" w:type="dxa"/>
          </w:tcPr>
          <w:p w14:paraId="0316889F" w14:textId="77777777" w:rsidR="002357E5" w:rsidRPr="007C48B1" w:rsidRDefault="002357E5" w:rsidP="00531E09">
            <w:pPr>
              <w:pStyle w:val="1e"/>
            </w:pPr>
          </w:p>
        </w:tc>
        <w:tc>
          <w:tcPr>
            <w:tcW w:w="4111" w:type="dxa"/>
            <w:gridSpan w:val="5"/>
            <w:vAlign w:val="center"/>
          </w:tcPr>
          <w:p w14:paraId="1283FADB" w14:textId="1E0BD8F9" w:rsidR="002357E5" w:rsidRPr="007C48B1" w:rsidRDefault="002357E5" w:rsidP="00531E09">
            <w:pPr>
              <w:pStyle w:val="1e"/>
            </w:pPr>
            <w:r w:rsidRPr="007C48B1">
              <w:t>Работу выполнил</w:t>
            </w:r>
            <w:r w:rsidR="00E65905">
              <w:t>и</w:t>
            </w:r>
          </w:p>
          <w:p w14:paraId="6C3B54C9" w14:textId="0391710E" w:rsidR="002357E5" w:rsidRPr="007C48B1" w:rsidRDefault="002357E5" w:rsidP="00531E09">
            <w:pPr>
              <w:pStyle w:val="1e"/>
            </w:pPr>
            <w:r w:rsidRPr="007C48B1">
              <w:t>Студент</w:t>
            </w:r>
            <w:r w:rsidR="00E65905">
              <w:t>ы</w:t>
            </w:r>
            <w:r w:rsidRPr="007C48B1">
              <w:t xml:space="preserve"> гр.ПМИ-4</w:t>
            </w:r>
            <w:r w:rsidR="00E65905">
              <w:t>:</w:t>
            </w:r>
          </w:p>
          <w:p w14:paraId="3B30A0D3" w14:textId="13C397FD" w:rsidR="00E65905" w:rsidRDefault="002357E5" w:rsidP="00E65905">
            <w:pPr>
              <w:pStyle w:val="1e"/>
            </w:pPr>
            <w:r w:rsidRPr="007C48B1">
              <w:t>Колесников</w:t>
            </w:r>
            <w:r w:rsidR="00E65905">
              <w:t xml:space="preserve"> </w:t>
            </w:r>
            <w:r w:rsidRPr="007C48B1">
              <w:t>А.С</w:t>
            </w:r>
          </w:p>
          <w:p w14:paraId="51AA6ECB" w14:textId="553C73DC" w:rsidR="00E65905" w:rsidRPr="007C48B1" w:rsidRDefault="00E65905" w:rsidP="00E65905">
            <w:pPr>
              <w:pStyle w:val="1e"/>
            </w:pPr>
            <w:r>
              <w:t>Пухов Н.А.</w:t>
            </w:r>
          </w:p>
          <w:p w14:paraId="53969797" w14:textId="478F7B8F" w:rsidR="002357E5" w:rsidRPr="007C48B1" w:rsidRDefault="002357E5" w:rsidP="00531E09">
            <w:pPr>
              <w:pStyle w:val="1e"/>
            </w:pPr>
          </w:p>
        </w:tc>
        <w:tc>
          <w:tcPr>
            <w:tcW w:w="992" w:type="dxa"/>
          </w:tcPr>
          <w:p w14:paraId="53426CFF" w14:textId="77777777" w:rsidR="002357E5" w:rsidRPr="007C48B1" w:rsidRDefault="002357E5" w:rsidP="00531E09">
            <w:pPr>
              <w:pStyle w:val="1e"/>
            </w:pPr>
          </w:p>
        </w:tc>
        <w:tc>
          <w:tcPr>
            <w:tcW w:w="3685" w:type="dxa"/>
            <w:gridSpan w:val="5"/>
            <w:vAlign w:val="center"/>
          </w:tcPr>
          <w:p w14:paraId="365C571E" w14:textId="77777777" w:rsidR="002357E5" w:rsidRPr="007C48B1" w:rsidRDefault="002357E5" w:rsidP="00531E09">
            <w:pPr>
              <w:pStyle w:val="1e"/>
            </w:pPr>
            <w:r w:rsidRPr="007C48B1">
              <w:t>Проверил</w:t>
            </w:r>
          </w:p>
          <w:p w14:paraId="0F86E3A2" w14:textId="60ACBCBC" w:rsidR="002357E5" w:rsidRPr="007C48B1" w:rsidRDefault="00393713" w:rsidP="00531E09">
            <w:pPr>
              <w:pStyle w:val="1e"/>
            </w:pPr>
            <w:r>
              <w:t>профессор, доктор физико-математических наук</w:t>
            </w:r>
          </w:p>
          <w:p w14:paraId="44D76723" w14:textId="2E4DE7A4" w:rsidR="002357E5" w:rsidRPr="007C48B1" w:rsidRDefault="00393713" w:rsidP="00531E09">
            <w:pPr>
              <w:pStyle w:val="1e"/>
            </w:pPr>
            <w:r>
              <w:t>Русаков С.В</w:t>
            </w:r>
          </w:p>
          <w:p w14:paraId="169C86C7" w14:textId="0D23B168" w:rsidR="002357E5" w:rsidRPr="007C48B1" w:rsidRDefault="002357E5" w:rsidP="00531E09">
            <w:pPr>
              <w:pStyle w:val="1e"/>
            </w:pPr>
            <w:r w:rsidRPr="007C48B1">
              <w:t xml:space="preserve"> «___» __________ 2020</w:t>
            </w:r>
            <w:r w:rsidR="00C55E2A">
              <w:t xml:space="preserve"> г.</w:t>
            </w:r>
          </w:p>
        </w:tc>
        <w:tc>
          <w:tcPr>
            <w:tcW w:w="397" w:type="dxa"/>
            <w:gridSpan w:val="2"/>
          </w:tcPr>
          <w:p w14:paraId="0DEB4AB3" w14:textId="77777777" w:rsidR="002357E5" w:rsidRPr="007C48B1" w:rsidRDefault="002357E5" w:rsidP="00531E09">
            <w:pPr>
              <w:pStyle w:val="1e"/>
            </w:pPr>
          </w:p>
        </w:tc>
      </w:tr>
      <w:tr w:rsidR="002357E5" w:rsidRPr="007C48B1" w14:paraId="394187C1" w14:textId="77777777" w:rsidTr="001208E0">
        <w:trPr>
          <w:gridAfter w:val="1"/>
          <w:wAfter w:w="14" w:type="dxa"/>
          <w:trHeight w:val="3146"/>
          <w:jc w:val="center"/>
        </w:trPr>
        <w:tc>
          <w:tcPr>
            <w:tcW w:w="3872" w:type="dxa"/>
            <w:gridSpan w:val="5"/>
          </w:tcPr>
          <w:p w14:paraId="31DE3618" w14:textId="77777777" w:rsidR="002357E5" w:rsidRPr="007C48B1" w:rsidRDefault="002357E5" w:rsidP="00531E09">
            <w:pPr>
              <w:pStyle w:val="1e"/>
            </w:pPr>
          </w:p>
        </w:tc>
        <w:tc>
          <w:tcPr>
            <w:tcW w:w="2458" w:type="dxa"/>
            <w:gridSpan w:val="3"/>
          </w:tcPr>
          <w:p w14:paraId="34CE047F" w14:textId="77777777" w:rsidR="002357E5" w:rsidRPr="007C48B1" w:rsidRDefault="002357E5" w:rsidP="00531E09">
            <w:pPr>
              <w:pStyle w:val="1e"/>
            </w:pPr>
          </w:p>
        </w:tc>
        <w:tc>
          <w:tcPr>
            <w:tcW w:w="3240" w:type="dxa"/>
            <w:gridSpan w:val="5"/>
          </w:tcPr>
          <w:p w14:paraId="5E8F4471" w14:textId="77777777" w:rsidR="002357E5" w:rsidRPr="007C48B1" w:rsidRDefault="002357E5" w:rsidP="00531E09">
            <w:pPr>
              <w:pStyle w:val="1e"/>
            </w:pPr>
          </w:p>
        </w:tc>
      </w:tr>
      <w:tr w:rsidR="002357E5" w:rsidRPr="007C48B1" w14:paraId="67A4FD57" w14:textId="77777777" w:rsidTr="001208E0">
        <w:trPr>
          <w:gridAfter w:val="1"/>
          <w:wAfter w:w="14" w:type="dxa"/>
          <w:trHeight w:val="60"/>
          <w:jc w:val="center"/>
        </w:trPr>
        <w:tc>
          <w:tcPr>
            <w:tcW w:w="3872" w:type="dxa"/>
            <w:gridSpan w:val="5"/>
          </w:tcPr>
          <w:p w14:paraId="2201D5C0" w14:textId="77777777" w:rsidR="002357E5" w:rsidRPr="007C48B1" w:rsidRDefault="002357E5" w:rsidP="00531E09">
            <w:pPr>
              <w:pStyle w:val="1e"/>
            </w:pPr>
          </w:p>
        </w:tc>
        <w:tc>
          <w:tcPr>
            <w:tcW w:w="2458" w:type="dxa"/>
            <w:gridSpan w:val="3"/>
          </w:tcPr>
          <w:p w14:paraId="3B71EA09" w14:textId="77777777" w:rsidR="002357E5" w:rsidRPr="007C48B1" w:rsidRDefault="002357E5" w:rsidP="00531E09">
            <w:pPr>
              <w:pStyle w:val="1e"/>
            </w:pPr>
            <w:r w:rsidRPr="007C48B1">
              <w:t>Пермь 2020</w:t>
            </w:r>
          </w:p>
        </w:tc>
        <w:tc>
          <w:tcPr>
            <w:tcW w:w="3240" w:type="dxa"/>
            <w:gridSpan w:val="5"/>
          </w:tcPr>
          <w:p w14:paraId="1C2C3975" w14:textId="77777777" w:rsidR="002357E5" w:rsidRPr="007C48B1" w:rsidRDefault="002357E5" w:rsidP="00531E09">
            <w:pPr>
              <w:pStyle w:val="1e"/>
            </w:pPr>
          </w:p>
        </w:tc>
      </w:tr>
    </w:tbl>
    <w:p w14:paraId="1598C29E" w14:textId="77777777" w:rsidR="002357E5" w:rsidRDefault="002357E5">
      <w:pPr>
        <w:sectPr w:rsidR="002357E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sdt>
      <w:sdtPr>
        <w:rPr>
          <w:caps w:val="0"/>
          <w:sz w:val="24"/>
        </w:rPr>
        <w:id w:val="51666290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33FF0EA" w14:textId="3E19D90D" w:rsidR="00952B82" w:rsidRPr="00952B82" w:rsidRDefault="00952B82" w:rsidP="00952B82">
          <w:pPr>
            <w:pStyle w:val="1a"/>
          </w:pPr>
          <w:r w:rsidRPr="00952B82">
            <w:t>СОДЕРЖАНИЕ</w:t>
          </w:r>
        </w:p>
        <w:p w14:paraId="38ADEEA9" w14:textId="377A874E" w:rsidR="00E03F59" w:rsidRDefault="00952B82">
          <w:pPr>
            <w:pStyle w:val="1f0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52827451" w:history="1">
            <w:r w:rsidR="00E03F59" w:rsidRPr="001D7E7F">
              <w:rPr>
                <w:rStyle w:val="a6"/>
                <w:noProof/>
              </w:rPr>
              <w:t>Задание</w:t>
            </w:r>
            <w:r w:rsidR="00E03F59">
              <w:rPr>
                <w:noProof/>
                <w:webHidden/>
              </w:rPr>
              <w:tab/>
            </w:r>
            <w:r w:rsidR="00E03F59">
              <w:rPr>
                <w:noProof/>
                <w:webHidden/>
              </w:rPr>
              <w:fldChar w:fldCharType="begin"/>
            </w:r>
            <w:r w:rsidR="00E03F59">
              <w:rPr>
                <w:noProof/>
                <w:webHidden/>
              </w:rPr>
              <w:instrText xml:space="preserve"> PAGEREF _Toc52827451 \h </w:instrText>
            </w:r>
            <w:r w:rsidR="00E03F59">
              <w:rPr>
                <w:noProof/>
                <w:webHidden/>
              </w:rPr>
            </w:r>
            <w:r w:rsidR="00E03F59">
              <w:rPr>
                <w:noProof/>
                <w:webHidden/>
              </w:rPr>
              <w:fldChar w:fldCharType="separate"/>
            </w:r>
            <w:r w:rsidR="00E03F59">
              <w:rPr>
                <w:noProof/>
                <w:webHidden/>
              </w:rPr>
              <w:t>3</w:t>
            </w:r>
            <w:r w:rsidR="00E03F59">
              <w:rPr>
                <w:noProof/>
                <w:webHidden/>
              </w:rPr>
              <w:fldChar w:fldCharType="end"/>
            </w:r>
          </w:hyperlink>
        </w:p>
        <w:p w14:paraId="03A9954D" w14:textId="5438849B" w:rsidR="00E03F59" w:rsidRDefault="00850937">
          <w:pPr>
            <w:pStyle w:val="1f0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2827452" w:history="1">
            <w:r w:rsidR="00E03F59" w:rsidRPr="001D7E7F">
              <w:rPr>
                <w:rStyle w:val="a6"/>
                <w:noProof/>
              </w:rPr>
              <w:t>Исходные данные</w:t>
            </w:r>
            <w:r w:rsidR="00E03F59">
              <w:rPr>
                <w:noProof/>
                <w:webHidden/>
              </w:rPr>
              <w:tab/>
            </w:r>
            <w:r w:rsidR="00E03F59">
              <w:rPr>
                <w:noProof/>
                <w:webHidden/>
              </w:rPr>
              <w:fldChar w:fldCharType="begin"/>
            </w:r>
            <w:r w:rsidR="00E03F59">
              <w:rPr>
                <w:noProof/>
                <w:webHidden/>
              </w:rPr>
              <w:instrText xml:space="preserve"> PAGEREF _Toc52827452 \h </w:instrText>
            </w:r>
            <w:r w:rsidR="00E03F59">
              <w:rPr>
                <w:noProof/>
                <w:webHidden/>
              </w:rPr>
            </w:r>
            <w:r w:rsidR="00E03F59">
              <w:rPr>
                <w:noProof/>
                <w:webHidden/>
              </w:rPr>
              <w:fldChar w:fldCharType="separate"/>
            </w:r>
            <w:r w:rsidR="00E03F59">
              <w:rPr>
                <w:noProof/>
                <w:webHidden/>
              </w:rPr>
              <w:t>4</w:t>
            </w:r>
            <w:r w:rsidR="00E03F59">
              <w:rPr>
                <w:noProof/>
                <w:webHidden/>
              </w:rPr>
              <w:fldChar w:fldCharType="end"/>
            </w:r>
          </w:hyperlink>
        </w:p>
        <w:p w14:paraId="1BD15E87" w14:textId="24470723" w:rsidR="00E03F59" w:rsidRDefault="00850937">
          <w:pPr>
            <w:pStyle w:val="1f0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2827453" w:history="1">
            <w:r w:rsidR="00E03F59" w:rsidRPr="001D7E7F">
              <w:rPr>
                <w:rStyle w:val="a6"/>
                <w:noProof/>
              </w:rPr>
              <w:t>Теоретическая справка</w:t>
            </w:r>
            <w:r w:rsidR="00E03F59">
              <w:rPr>
                <w:noProof/>
                <w:webHidden/>
              </w:rPr>
              <w:tab/>
            </w:r>
            <w:r w:rsidR="00E03F59">
              <w:rPr>
                <w:noProof/>
                <w:webHidden/>
              </w:rPr>
              <w:fldChar w:fldCharType="begin"/>
            </w:r>
            <w:r w:rsidR="00E03F59">
              <w:rPr>
                <w:noProof/>
                <w:webHidden/>
              </w:rPr>
              <w:instrText xml:space="preserve"> PAGEREF _Toc52827453 \h </w:instrText>
            </w:r>
            <w:r w:rsidR="00E03F59">
              <w:rPr>
                <w:noProof/>
                <w:webHidden/>
              </w:rPr>
            </w:r>
            <w:r w:rsidR="00E03F59">
              <w:rPr>
                <w:noProof/>
                <w:webHidden/>
              </w:rPr>
              <w:fldChar w:fldCharType="separate"/>
            </w:r>
            <w:r w:rsidR="00E03F59">
              <w:rPr>
                <w:noProof/>
                <w:webHidden/>
              </w:rPr>
              <w:t>5</w:t>
            </w:r>
            <w:r w:rsidR="00E03F59">
              <w:rPr>
                <w:noProof/>
                <w:webHidden/>
              </w:rPr>
              <w:fldChar w:fldCharType="end"/>
            </w:r>
          </w:hyperlink>
        </w:p>
        <w:p w14:paraId="4A241352" w14:textId="246B5FD7" w:rsidR="00E03F59" w:rsidRDefault="00850937">
          <w:pPr>
            <w:pStyle w:val="1f0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2827454" w:history="1">
            <w:r w:rsidR="00E03F59" w:rsidRPr="001D7E7F">
              <w:rPr>
                <w:rStyle w:val="a6"/>
                <w:noProof/>
              </w:rPr>
              <w:t>Решение</w:t>
            </w:r>
            <w:r w:rsidR="00E03F59">
              <w:rPr>
                <w:noProof/>
                <w:webHidden/>
              </w:rPr>
              <w:tab/>
            </w:r>
            <w:r w:rsidR="00E03F59">
              <w:rPr>
                <w:noProof/>
                <w:webHidden/>
              </w:rPr>
              <w:fldChar w:fldCharType="begin"/>
            </w:r>
            <w:r w:rsidR="00E03F59">
              <w:rPr>
                <w:noProof/>
                <w:webHidden/>
              </w:rPr>
              <w:instrText xml:space="preserve"> PAGEREF _Toc52827454 \h </w:instrText>
            </w:r>
            <w:r w:rsidR="00E03F59">
              <w:rPr>
                <w:noProof/>
                <w:webHidden/>
              </w:rPr>
            </w:r>
            <w:r w:rsidR="00E03F59">
              <w:rPr>
                <w:noProof/>
                <w:webHidden/>
              </w:rPr>
              <w:fldChar w:fldCharType="separate"/>
            </w:r>
            <w:r w:rsidR="00E03F59">
              <w:rPr>
                <w:noProof/>
                <w:webHidden/>
              </w:rPr>
              <w:t>8</w:t>
            </w:r>
            <w:r w:rsidR="00E03F59">
              <w:rPr>
                <w:noProof/>
                <w:webHidden/>
              </w:rPr>
              <w:fldChar w:fldCharType="end"/>
            </w:r>
          </w:hyperlink>
        </w:p>
        <w:p w14:paraId="6506060E" w14:textId="23F39223" w:rsidR="00E03F59" w:rsidRDefault="00850937">
          <w:pPr>
            <w:pStyle w:val="1f0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2827455" w:history="1">
            <w:r w:rsidR="00E03F59" w:rsidRPr="001D7E7F">
              <w:rPr>
                <w:rStyle w:val="a6"/>
                <w:noProof/>
              </w:rPr>
              <w:t>Тестирование</w:t>
            </w:r>
            <w:r w:rsidR="00E03F59">
              <w:rPr>
                <w:noProof/>
                <w:webHidden/>
              </w:rPr>
              <w:tab/>
            </w:r>
            <w:r w:rsidR="00E03F59">
              <w:rPr>
                <w:noProof/>
                <w:webHidden/>
              </w:rPr>
              <w:fldChar w:fldCharType="begin"/>
            </w:r>
            <w:r w:rsidR="00E03F59">
              <w:rPr>
                <w:noProof/>
                <w:webHidden/>
              </w:rPr>
              <w:instrText xml:space="preserve"> PAGEREF _Toc52827455 \h </w:instrText>
            </w:r>
            <w:r w:rsidR="00E03F59">
              <w:rPr>
                <w:noProof/>
                <w:webHidden/>
              </w:rPr>
            </w:r>
            <w:r w:rsidR="00E03F59">
              <w:rPr>
                <w:noProof/>
                <w:webHidden/>
              </w:rPr>
              <w:fldChar w:fldCharType="separate"/>
            </w:r>
            <w:r w:rsidR="00E03F59">
              <w:rPr>
                <w:noProof/>
                <w:webHidden/>
              </w:rPr>
              <w:t>10</w:t>
            </w:r>
            <w:r w:rsidR="00E03F59">
              <w:rPr>
                <w:noProof/>
                <w:webHidden/>
              </w:rPr>
              <w:fldChar w:fldCharType="end"/>
            </w:r>
          </w:hyperlink>
        </w:p>
        <w:p w14:paraId="33233C0D" w14:textId="4D57AA1F" w:rsidR="00E03F59" w:rsidRDefault="00850937">
          <w:pPr>
            <w:pStyle w:val="1f0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2827456" w:history="1">
            <w:r w:rsidR="00E03F59" w:rsidRPr="001D7E7F">
              <w:rPr>
                <w:rStyle w:val="a6"/>
                <w:noProof/>
              </w:rPr>
              <w:t>Краткие выводы</w:t>
            </w:r>
            <w:r w:rsidR="00E03F59">
              <w:rPr>
                <w:noProof/>
                <w:webHidden/>
              </w:rPr>
              <w:tab/>
            </w:r>
            <w:r w:rsidR="00E03F59">
              <w:rPr>
                <w:noProof/>
                <w:webHidden/>
              </w:rPr>
              <w:fldChar w:fldCharType="begin"/>
            </w:r>
            <w:r w:rsidR="00E03F59">
              <w:rPr>
                <w:noProof/>
                <w:webHidden/>
              </w:rPr>
              <w:instrText xml:space="preserve"> PAGEREF _Toc52827456 \h </w:instrText>
            </w:r>
            <w:r w:rsidR="00E03F59">
              <w:rPr>
                <w:noProof/>
                <w:webHidden/>
              </w:rPr>
            </w:r>
            <w:r w:rsidR="00E03F59">
              <w:rPr>
                <w:noProof/>
                <w:webHidden/>
              </w:rPr>
              <w:fldChar w:fldCharType="separate"/>
            </w:r>
            <w:r w:rsidR="00E03F59">
              <w:rPr>
                <w:noProof/>
                <w:webHidden/>
              </w:rPr>
              <w:t>16</w:t>
            </w:r>
            <w:r w:rsidR="00E03F59">
              <w:rPr>
                <w:noProof/>
                <w:webHidden/>
              </w:rPr>
              <w:fldChar w:fldCharType="end"/>
            </w:r>
          </w:hyperlink>
        </w:p>
        <w:p w14:paraId="69C386F4" w14:textId="0E20B315" w:rsidR="00E03F59" w:rsidRDefault="00850937">
          <w:pPr>
            <w:pStyle w:val="1f0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2827457" w:history="1">
            <w:r w:rsidR="00E03F59" w:rsidRPr="001D7E7F">
              <w:rPr>
                <w:rStyle w:val="a6"/>
                <w:noProof/>
              </w:rPr>
              <w:t>Текст программы</w:t>
            </w:r>
            <w:r w:rsidR="00E03F59">
              <w:rPr>
                <w:noProof/>
                <w:webHidden/>
              </w:rPr>
              <w:tab/>
            </w:r>
            <w:r w:rsidR="00E03F59">
              <w:rPr>
                <w:noProof/>
                <w:webHidden/>
              </w:rPr>
              <w:fldChar w:fldCharType="begin"/>
            </w:r>
            <w:r w:rsidR="00E03F59">
              <w:rPr>
                <w:noProof/>
                <w:webHidden/>
              </w:rPr>
              <w:instrText xml:space="preserve"> PAGEREF _Toc52827457 \h </w:instrText>
            </w:r>
            <w:r w:rsidR="00E03F59">
              <w:rPr>
                <w:noProof/>
                <w:webHidden/>
              </w:rPr>
            </w:r>
            <w:r w:rsidR="00E03F59">
              <w:rPr>
                <w:noProof/>
                <w:webHidden/>
              </w:rPr>
              <w:fldChar w:fldCharType="separate"/>
            </w:r>
            <w:r w:rsidR="00E03F59">
              <w:rPr>
                <w:noProof/>
                <w:webHidden/>
              </w:rPr>
              <w:t>17</w:t>
            </w:r>
            <w:r w:rsidR="00E03F59">
              <w:rPr>
                <w:noProof/>
                <w:webHidden/>
              </w:rPr>
              <w:fldChar w:fldCharType="end"/>
            </w:r>
          </w:hyperlink>
        </w:p>
        <w:p w14:paraId="470A0079" w14:textId="3916BF19" w:rsidR="00952B82" w:rsidRDefault="00952B82">
          <w:r>
            <w:rPr>
              <w:b/>
              <w:bCs/>
            </w:rPr>
            <w:fldChar w:fldCharType="end"/>
          </w:r>
        </w:p>
      </w:sdtContent>
    </w:sdt>
    <w:p w14:paraId="4A3639E3" w14:textId="77777777" w:rsidR="00952B82" w:rsidRDefault="00952B82"/>
    <w:p w14:paraId="42F0C71F" w14:textId="0CDB0AB3" w:rsidR="00952B82" w:rsidRDefault="00952B82">
      <w:pPr>
        <w:sectPr w:rsidR="00952B8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D8F82A5" w14:textId="09C8E2F6" w:rsidR="002357E5" w:rsidRDefault="00092F8E" w:rsidP="00092F8E">
      <w:pPr>
        <w:pStyle w:val="17"/>
      </w:pPr>
      <w:bookmarkStart w:id="0" w:name="_Toc52827451"/>
      <w:r>
        <w:lastRenderedPageBreak/>
        <w:t>Задание</w:t>
      </w:r>
      <w:bookmarkEnd w:id="0"/>
    </w:p>
    <w:p w14:paraId="0FB0DC60" w14:textId="77777777" w:rsidR="00791255" w:rsidRPr="00791255" w:rsidRDefault="00791255" w:rsidP="00791255">
      <w:pPr>
        <w:numPr>
          <w:ilvl w:val="0"/>
          <w:numId w:val="6"/>
        </w:numPr>
        <w:spacing w:line="240" w:lineRule="auto"/>
        <w:jc w:val="left"/>
        <w:rPr>
          <w:rFonts w:eastAsia="Times New Roman" w:cs="Times New Roman"/>
          <w:szCs w:val="24"/>
          <w:lang w:eastAsia="ru-RU"/>
        </w:rPr>
      </w:pPr>
      <w:r w:rsidRPr="00791255">
        <w:rPr>
          <w:rFonts w:eastAsia="Times New Roman" w:cs="Times New Roman"/>
          <w:szCs w:val="24"/>
          <w:lang w:eastAsia="ru-RU"/>
        </w:rPr>
        <w:t xml:space="preserve">Решить заданную систему линейных алгебраических уравнений  </w:t>
      </w:r>
      <w:r w:rsidRPr="00791255">
        <w:rPr>
          <w:rFonts w:eastAsia="Times New Roman" w:cs="Times New Roman"/>
          <w:position w:val="-6"/>
          <w:szCs w:val="24"/>
          <w:lang w:val="en-US" w:eastAsia="ru-RU"/>
        </w:rPr>
        <w:object w:dxaOrig="740" w:dyaOrig="340" w14:anchorId="33E267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1pt" o:ole="">
            <v:imagedata r:id="rId6" o:title=""/>
          </v:shape>
          <o:OLEObject Type="Embed" ProgID="Equation.3" ShapeID="_x0000_i1025" DrawAspect="Content" ObjectID="_1663442761" r:id="rId7"/>
        </w:object>
      </w:r>
    </w:p>
    <w:p w14:paraId="0F031802" w14:textId="77777777" w:rsidR="00791255" w:rsidRPr="00791255" w:rsidRDefault="00791255" w:rsidP="00791255">
      <w:pPr>
        <w:spacing w:line="240" w:lineRule="auto"/>
        <w:ind w:left="284" w:firstLine="0"/>
        <w:rPr>
          <w:rFonts w:eastAsia="Times New Roman" w:cs="Times New Roman"/>
          <w:szCs w:val="24"/>
          <w:lang w:eastAsia="ru-RU"/>
        </w:rPr>
      </w:pPr>
      <w:r w:rsidRPr="00791255">
        <w:rPr>
          <w:rFonts w:eastAsia="Times New Roman" w:cs="Times New Roman"/>
          <w:szCs w:val="24"/>
          <w:lang w:eastAsia="ru-RU"/>
        </w:rPr>
        <w:t xml:space="preserve"> методом </w:t>
      </w:r>
      <w:r w:rsidRPr="00791255">
        <w:rPr>
          <w:rFonts w:eastAsia="Times New Roman" w:cs="Times New Roman"/>
          <w:i/>
          <w:szCs w:val="24"/>
          <w:lang w:val="en-US" w:eastAsia="ru-RU"/>
        </w:rPr>
        <w:t>LU</w:t>
      </w:r>
      <w:r w:rsidRPr="00791255">
        <w:rPr>
          <w:rFonts w:eastAsia="Times New Roman" w:cs="Times New Roman"/>
          <w:szCs w:val="24"/>
          <w:lang w:eastAsia="ru-RU"/>
        </w:rPr>
        <w:t xml:space="preserve"> разложения с выбором главного элемента по столбцу.</w:t>
      </w:r>
    </w:p>
    <w:p w14:paraId="04BCC2FF" w14:textId="77777777" w:rsidR="00791255" w:rsidRPr="00791255" w:rsidRDefault="00791255" w:rsidP="00791255">
      <w:pPr>
        <w:numPr>
          <w:ilvl w:val="0"/>
          <w:numId w:val="6"/>
        </w:numPr>
        <w:spacing w:line="240" w:lineRule="auto"/>
        <w:jc w:val="left"/>
        <w:rPr>
          <w:rFonts w:eastAsia="Times New Roman" w:cs="Times New Roman"/>
          <w:szCs w:val="24"/>
          <w:lang w:eastAsia="ru-RU"/>
        </w:rPr>
      </w:pPr>
      <w:r w:rsidRPr="00791255">
        <w:rPr>
          <w:rFonts w:eastAsia="Times New Roman" w:cs="Times New Roman"/>
          <w:szCs w:val="24"/>
          <w:lang w:eastAsia="ru-RU"/>
        </w:rPr>
        <w:t xml:space="preserve">Используя полученное ранее </w:t>
      </w:r>
      <w:r w:rsidRPr="00791255">
        <w:rPr>
          <w:rFonts w:eastAsia="Times New Roman" w:cs="Times New Roman"/>
          <w:i/>
          <w:szCs w:val="24"/>
          <w:lang w:val="en-US" w:eastAsia="ru-RU"/>
        </w:rPr>
        <w:t>LU</w:t>
      </w:r>
      <w:r w:rsidRPr="00791255">
        <w:rPr>
          <w:rFonts w:eastAsia="Times New Roman" w:cs="Times New Roman"/>
          <w:szCs w:val="24"/>
          <w:lang w:eastAsia="ru-RU"/>
        </w:rPr>
        <w:t xml:space="preserve"> разложение вычислить обратную матрицу к исходной.</w:t>
      </w:r>
    </w:p>
    <w:p w14:paraId="589161F0" w14:textId="77777777" w:rsidR="00791255" w:rsidRPr="00791255" w:rsidRDefault="00791255" w:rsidP="00791255">
      <w:pPr>
        <w:numPr>
          <w:ilvl w:val="0"/>
          <w:numId w:val="6"/>
        </w:numPr>
        <w:spacing w:line="240" w:lineRule="auto"/>
        <w:jc w:val="left"/>
        <w:rPr>
          <w:rFonts w:eastAsia="Times New Roman" w:cs="Times New Roman"/>
          <w:szCs w:val="24"/>
          <w:lang w:eastAsia="ru-RU"/>
        </w:rPr>
      </w:pPr>
      <w:r w:rsidRPr="00791255">
        <w:rPr>
          <w:rFonts w:eastAsia="Times New Roman" w:cs="Times New Roman"/>
          <w:szCs w:val="24"/>
          <w:lang w:eastAsia="ru-RU"/>
        </w:rPr>
        <w:t xml:space="preserve">Вычислить определитель и найти число обусловленности исходной матрицы в кубической, октаэдрической и евклидовой нормах. </w:t>
      </w:r>
    </w:p>
    <w:p w14:paraId="5C6721F5" w14:textId="77777777" w:rsidR="00791255" w:rsidRPr="00791255" w:rsidRDefault="00791255" w:rsidP="00791255">
      <w:pPr>
        <w:spacing w:line="240" w:lineRule="auto"/>
        <w:ind w:left="360" w:firstLine="0"/>
        <w:rPr>
          <w:rFonts w:eastAsia="Times New Roman" w:cs="Times New Roman"/>
          <w:i/>
          <w:szCs w:val="24"/>
          <w:lang w:eastAsia="ru-RU"/>
        </w:rPr>
      </w:pPr>
      <w:r w:rsidRPr="00791255">
        <w:rPr>
          <w:rFonts w:eastAsia="Times New Roman" w:cs="Times New Roman"/>
          <w:i/>
          <w:szCs w:val="24"/>
          <w:lang w:eastAsia="ru-RU"/>
        </w:rPr>
        <w:t>Замечание.</w:t>
      </w:r>
    </w:p>
    <w:p w14:paraId="7B8E91D0" w14:textId="592B6F46" w:rsidR="00791255" w:rsidRDefault="00791255" w:rsidP="00791255">
      <w:pPr>
        <w:spacing w:line="240" w:lineRule="auto"/>
        <w:ind w:left="360" w:firstLine="0"/>
        <w:rPr>
          <w:rFonts w:eastAsia="Times New Roman" w:cs="Times New Roman"/>
          <w:szCs w:val="24"/>
          <w:lang w:eastAsia="ru-RU"/>
        </w:rPr>
      </w:pPr>
      <w:r w:rsidRPr="00791255">
        <w:rPr>
          <w:rFonts w:eastAsia="Times New Roman" w:cs="Times New Roman"/>
          <w:szCs w:val="24"/>
          <w:lang w:eastAsia="ru-RU"/>
        </w:rPr>
        <w:t xml:space="preserve">Для определения собственных значений матрицы (евклидова норма) воспользоваться можно воспользоваться итерационным методом вращений для матрицы </w:t>
      </w:r>
      <w:r w:rsidRPr="00791255">
        <w:rPr>
          <w:rFonts w:eastAsia="Times New Roman" w:cs="Times New Roman"/>
          <w:i/>
          <w:szCs w:val="24"/>
          <w:lang w:val="en-US" w:eastAsia="ru-RU"/>
        </w:rPr>
        <w:t>A</w:t>
      </w:r>
      <w:r w:rsidRPr="00791255">
        <w:rPr>
          <w:rFonts w:eastAsia="Times New Roman" w:cs="Times New Roman"/>
          <w:i/>
          <w:szCs w:val="24"/>
          <w:vertAlign w:val="superscript"/>
          <w:lang w:val="en-US" w:eastAsia="ru-RU"/>
        </w:rPr>
        <w:t>T</w:t>
      </w:r>
      <w:r w:rsidRPr="00791255">
        <w:rPr>
          <w:rFonts w:eastAsia="Times New Roman" w:cs="Times New Roman"/>
          <w:i/>
          <w:szCs w:val="24"/>
          <w:lang w:val="en-US" w:eastAsia="ru-RU"/>
        </w:rPr>
        <w:t>A</w:t>
      </w:r>
      <w:r w:rsidRPr="00791255">
        <w:rPr>
          <w:rFonts w:eastAsia="Times New Roman" w:cs="Times New Roman"/>
          <w:szCs w:val="24"/>
          <w:lang w:eastAsia="ru-RU"/>
        </w:rPr>
        <w:t>.</w:t>
      </w:r>
    </w:p>
    <w:p w14:paraId="7258BCD9" w14:textId="77777777" w:rsidR="00E62D14" w:rsidRPr="00791255" w:rsidRDefault="00E62D14" w:rsidP="00791255">
      <w:pPr>
        <w:spacing w:line="240" w:lineRule="auto"/>
        <w:ind w:left="360" w:firstLine="0"/>
        <w:rPr>
          <w:rFonts w:eastAsia="Times New Roman" w:cs="Times New Roman"/>
          <w:szCs w:val="24"/>
          <w:lang w:eastAsia="ru-RU"/>
        </w:rPr>
      </w:pPr>
    </w:p>
    <w:p w14:paraId="70FDF1A0" w14:textId="77777777" w:rsidR="00E62D14" w:rsidRDefault="00E62D14" w:rsidP="00791255">
      <w:pPr>
        <w:pStyle w:val="15"/>
        <w:sectPr w:rsidR="00E62D1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AB79A81" w14:textId="1DEC0833" w:rsidR="00791255" w:rsidRDefault="00C052B5" w:rsidP="00C052B5">
      <w:pPr>
        <w:pStyle w:val="17"/>
      </w:pPr>
      <w:bookmarkStart w:id="1" w:name="_Toc52827452"/>
      <w:r>
        <w:lastRenderedPageBreak/>
        <w:t>Исходные данные</w:t>
      </w:r>
      <w:bookmarkEnd w:id="1"/>
    </w:p>
    <w:p w14:paraId="03035D01" w14:textId="3F4C4599" w:rsidR="00C052B5" w:rsidRDefault="00C052B5" w:rsidP="00C052B5">
      <w:pPr>
        <w:pStyle w:val="15"/>
      </w:pPr>
      <w:r>
        <w:t>Вариант №21(</w:t>
      </w:r>
      <w:r>
        <w:rPr>
          <w:lang w:val="en-US"/>
        </w:rPr>
        <w:t>b</w:t>
      </w:r>
      <w:r w:rsidRPr="002C3E52">
        <w:t>)</w:t>
      </w:r>
      <w:r>
        <w:t>:</w:t>
      </w:r>
    </w:p>
    <w:p w14:paraId="6C16E3A8" w14:textId="18B2B451" w:rsidR="00C052B5" w:rsidRPr="002C3E52" w:rsidRDefault="000D2633" w:rsidP="000D2633">
      <w:pPr>
        <w:pStyle w:val="1f"/>
        <w:rPr>
          <w:lang w:val="ru-RU"/>
        </w:rPr>
      </w:pPr>
      <w:r w:rsidRPr="002C3E52">
        <w:rPr>
          <w:lang w:val="ru-RU"/>
        </w:rPr>
        <w:tab/>
      </w:r>
      <w:r w:rsidRPr="000D2633">
        <w:rPr>
          <w:position w:val="-66"/>
        </w:rPr>
        <w:object w:dxaOrig="3120" w:dyaOrig="1440" w14:anchorId="3FEB138F">
          <v:shape id="_x0000_i1026" type="#_x0000_t75" style="width:156pt;height:1in" o:ole="">
            <v:imagedata r:id="rId8" o:title=""/>
          </v:shape>
          <o:OLEObject Type="Embed" ProgID="Equation.DSMT4" ShapeID="_x0000_i1026" DrawAspect="Content" ObjectID="_1663442762" r:id="rId9"/>
        </w:object>
      </w:r>
      <w:r w:rsidRPr="002C3E52">
        <w:rPr>
          <w:lang w:val="ru-RU"/>
        </w:rPr>
        <w:t xml:space="preserve"> </w:t>
      </w:r>
    </w:p>
    <w:p w14:paraId="43624145" w14:textId="564FBC01" w:rsidR="00C052B5" w:rsidRPr="002C3E52" w:rsidRDefault="00C052B5" w:rsidP="00C052B5">
      <w:pPr>
        <w:pStyle w:val="15"/>
      </w:pPr>
      <w:r>
        <w:t>Вариант №</w:t>
      </w:r>
      <w:r w:rsidR="00607880">
        <w:t>25(</w:t>
      </w:r>
      <w:r w:rsidR="00607880">
        <w:rPr>
          <w:lang w:val="en-US"/>
        </w:rPr>
        <w:t>b</w:t>
      </w:r>
      <w:r w:rsidR="00607880" w:rsidRPr="002C3E52">
        <w:t>):</w:t>
      </w:r>
    </w:p>
    <w:p w14:paraId="4BEC55DE" w14:textId="5193357F" w:rsidR="00760A28" w:rsidRPr="00607880" w:rsidRDefault="00A30673" w:rsidP="00A30673">
      <w:pPr>
        <w:pStyle w:val="1f"/>
      </w:pPr>
      <w:r w:rsidRPr="002C3E52">
        <w:rPr>
          <w:lang w:val="ru-RU"/>
        </w:rPr>
        <w:tab/>
      </w:r>
      <w:r w:rsidRPr="00A30673">
        <w:rPr>
          <w:position w:val="-66"/>
        </w:rPr>
        <w:object w:dxaOrig="2980" w:dyaOrig="1440" w14:anchorId="65FA98DE">
          <v:shape id="_x0000_i1027" type="#_x0000_t75" style="width:149.25pt;height:1in" o:ole="">
            <v:imagedata r:id="rId10" o:title=""/>
          </v:shape>
          <o:OLEObject Type="Embed" ProgID="Equation.DSMT4" ShapeID="_x0000_i1027" DrawAspect="Content" ObjectID="_1663442763" r:id="rId11"/>
        </w:object>
      </w:r>
      <w:r>
        <w:t xml:space="preserve"> </w:t>
      </w:r>
    </w:p>
    <w:p w14:paraId="1C4B4864" w14:textId="5D8ADCA4" w:rsidR="00092F8E" w:rsidRDefault="00092F8E"/>
    <w:p w14:paraId="6F63EC91" w14:textId="77777777" w:rsidR="009B23F0" w:rsidRDefault="009B23F0">
      <w:pPr>
        <w:sectPr w:rsidR="009B23F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33F60B0" w14:textId="01DCF22F" w:rsidR="009B23F0" w:rsidRDefault="00B0306C" w:rsidP="001C6899">
      <w:pPr>
        <w:pStyle w:val="17"/>
      </w:pPr>
      <w:bookmarkStart w:id="2" w:name="_Toc52827453"/>
      <w:r>
        <w:lastRenderedPageBreak/>
        <w:t>Теоретическая справка</w:t>
      </w:r>
      <w:bookmarkEnd w:id="2"/>
    </w:p>
    <w:p w14:paraId="14439CB7" w14:textId="31E02746" w:rsidR="001C6899" w:rsidRDefault="00BD1BAD" w:rsidP="001C6899">
      <w:pPr>
        <w:pStyle w:val="15"/>
        <w:rPr>
          <w:lang w:val="en-US"/>
        </w:rPr>
      </w:pPr>
      <w:r w:rsidRPr="00BD1BAD">
        <w:rPr>
          <w:position w:val="-10"/>
          <w:lang w:val="en-US"/>
        </w:rPr>
        <w:object w:dxaOrig="880" w:dyaOrig="320" w14:anchorId="34ED73D3">
          <v:shape id="_x0000_i1028" type="#_x0000_t75" style="width:44.25pt;height:15.75pt" o:ole="">
            <v:imagedata r:id="rId12" o:title=""/>
          </v:shape>
          <o:OLEObject Type="Embed" ProgID="Equation.DSMT4" ShapeID="_x0000_i1028" DrawAspect="Content" ObjectID="_1663442764" r:id="rId13"/>
        </w:object>
      </w:r>
      <w:r>
        <w:rPr>
          <w:lang w:val="en-US"/>
        </w:rPr>
        <w:t xml:space="preserve"> </w:t>
      </w:r>
    </w:p>
    <w:p w14:paraId="7F4F8796" w14:textId="5828A004" w:rsidR="00BD1BAD" w:rsidRPr="000158EC" w:rsidRDefault="006F0816" w:rsidP="006F0816">
      <w:pPr>
        <w:pStyle w:val="1f"/>
        <w:rPr>
          <w:lang w:val="ru-RU"/>
        </w:rPr>
      </w:pPr>
      <w:r>
        <w:tab/>
      </w:r>
      <w:r w:rsidRPr="006F0816">
        <w:rPr>
          <w:position w:val="-86"/>
        </w:rPr>
        <w:object w:dxaOrig="5940" w:dyaOrig="1840" w14:anchorId="274C72EC">
          <v:shape id="_x0000_i1029" type="#_x0000_t75" style="width:297pt;height:92.25pt" o:ole="">
            <v:imagedata r:id="rId14" o:title=""/>
          </v:shape>
          <o:OLEObject Type="Embed" ProgID="Equation.DSMT4" ShapeID="_x0000_i1029" DrawAspect="Content" ObjectID="_1663442765" r:id="rId15"/>
        </w:object>
      </w:r>
      <w:r w:rsidR="002E7A16" w:rsidRPr="000158EC">
        <w:rPr>
          <w:lang w:val="ru-RU"/>
        </w:rPr>
        <w:t xml:space="preserve"> </w:t>
      </w:r>
      <w:r w:rsidRPr="000158EC">
        <w:rPr>
          <w:lang w:val="ru-RU"/>
        </w:rPr>
        <w:t xml:space="preserve"> </w:t>
      </w:r>
    </w:p>
    <w:p w14:paraId="1E71245D" w14:textId="74BCB1F0" w:rsidR="00BD1BAD" w:rsidRPr="000158EC" w:rsidRDefault="000158EC" w:rsidP="001C6899">
      <w:pPr>
        <w:pStyle w:val="15"/>
        <w:rPr>
          <w:vertAlign w:val="subscript"/>
        </w:rPr>
      </w:pPr>
      <w:r w:rsidRPr="000158EC">
        <w:rPr>
          <w:i/>
        </w:rPr>
        <w:t>Элементарной матрицей перестановок</w:t>
      </w:r>
      <w:r>
        <w:t xml:space="preserve"> </w:t>
      </w:r>
      <w:r w:rsidRPr="000158EC">
        <w:rPr>
          <w:position w:val="-14"/>
          <w:lang w:val="en-US"/>
        </w:rPr>
        <w:object w:dxaOrig="360" w:dyaOrig="380" w14:anchorId="4943F66B">
          <v:shape id="_x0000_i1030" type="#_x0000_t75" style="width:18pt;height:19.5pt" o:ole="">
            <v:imagedata r:id="rId16" o:title=""/>
          </v:shape>
          <o:OLEObject Type="Embed" ProgID="Equation.DSMT4" ShapeID="_x0000_i1030" DrawAspect="Content" ObjectID="_1663442766" r:id="rId17"/>
        </w:object>
      </w:r>
      <w:r w:rsidRPr="000158EC">
        <w:t xml:space="preserve"> </w:t>
      </w:r>
      <w:r>
        <w:t xml:space="preserve">называется матрица, полученная из единичной матрицы перестановкой </w:t>
      </w:r>
      <w:r w:rsidR="001D4295">
        <w:rPr>
          <w:i/>
          <w:lang w:val="en-US"/>
        </w:rPr>
        <w:t>k</w:t>
      </w:r>
      <w:r>
        <w:t xml:space="preserve">-ой и </w:t>
      </w:r>
      <w:r w:rsidR="001D4295">
        <w:rPr>
          <w:i/>
          <w:lang w:val="en-US"/>
        </w:rPr>
        <w:t>l</w:t>
      </w:r>
      <w:r>
        <w:t xml:space="preserve">-ой строк. </w:t>
      </w:r>
      <w:r w:rsidR="001D4295">
        <w:rPr>
          <w:i/>
          <w:lang w:val="en-US"/>
        </w:rPr>
        <w:t>P</w:t>
      </w:r>
      <w:r>
        <w:t xml:space="preserve"> </w:t>
      </w:r>
      <w:r w:rsidR="001D4295">
        <w:sym w:font="Symbol" w:char="F02D"/>
      </w:r>
      <w:r>
        <w:t xml:space="preserve"> матрица перестановок, фиксирующая перестановки строк в методе Гаусса с выбором главного элемента, знак определяется числом перестановок.</w:t>
      </w:r>
    </w:p>
    <w:p w14:paraId="35A9911F" w14:textId="499F80E8" w:rsidR="00BD1BAD" w:rsidRPr="002C3E52" w:rsidRDefault="00944F68" w:rsidP="00944F68">
      <w:pPr>
        <w:pStyle w:val="1f"/>
        <w:rPr>
          <w:lang w:val="ru-RU"/>
        </w:rPr>
      </w:pPr>
      <w:r w:rsidRPr="002C3E52">
        <w:rPr>
          <w:lang w:val="ru-RU"/>
        </w:rPr>
        <w:tab/>
      </w:r>
      <w:r w:rsidRPr="00944F68">
        <w:rPr>
          <w:position w:val="-10"/>
        </w:rPr>
        <w:object w:dxaOrig="2400" w:dyaOrig="360" w14:anchorId="1E4E1DE5">
          <v:shape id="_x0000_i1031" type="#_x0000_t75" style="width:120pt;height:18pt" o:ole="">
            <v:imagedata r:id="rId18" o:title=""/>
          </v:shape>
          <o:OLEObject Type="Embed" ProgID="Equation.DSMT4" ShapeID="_x0000_i1031" DrawAspect="Content" ObjectID="_1663442767" r:id="rId19"/>
        </w:object>
      </w:r>
      <w:r w:rsidRPr="002C3E52">
        <w:rPr>
          <w:lang w:val="ru-RU"/>
        </w:rPr>
        <w:t xml:space="preserve">  </w:t>
      </w:r>
    </w:p>
    <w:p w14:paraId="4CF46CBF" w14:textId="713A705D" w:rsidR="00C51750" w:rsidRPr="002C3E52" w:rsidRDefault="001668DA" w:rsidP="00944F68">
      <w:pPr>
        <w:pStyle w:val="1f"/>
        <w:rPr>
          <w:lang w:val="ru-RU"/>
        </w:rPr>
      </w:pPr>
      <w:r w:rsidRPr="002C3E52">
        <w:rPr>
          <w:lang w:val="ru-RU"/>
        </w:rPr>
        <w:tab/>
      </w:r>
      <w:r w:rsidRPr="00944F68">
        <w:rPr>
          <w:position w:val="-120"/>
        </w:rPr>
        <w:object w:dxaOrig="6300" w:dyaOrig="2520" w14:anchorId="665BD081">
          <v:shape id="_x0000_i1032" type="#_x0000_t75" style="width:315pt;height:126.75pt" o:ole="">
            <v:imagedata r:id="rId20" o:title=""/>
          </v:shape>
          <o:OLEObject Type="Embed" ProgID="Equation.DSMT4" ShapeID="_x0000_i1032" DrawAspect="Content" ObjectID="_1663442768" r:id="rId21"/>
        </w:object>
      </w:r>
      <w:r w:rsidR="00944F68" w:rsidRPr="002C3E52">
        <w:rPr>
          <w:lang w:val="ru-RU"/>
        </w:rPr>
        <w:t xml:space="preserve"> </w:t>
      </w:r>
      <w:r w:rsidRPr="002C3E52">
        <w:rPr>
          <w:lang w:val="ru-RU"/>
        </w:rPr>
        <w:t xml:space="preserve"> </w:t>
      </w:r>
    </w:p>
    <w:p w14:paraId="15D25776" w14:textId="34304ED9" w:rsidR="00C51750" w:rsidRPr="002C3E52" w:rsidRDefault="00EC035C" w:rsidP="001C6899">
      <w:pPr>
        <w:pStyle w:val="15"/>
      </w:pPr>
      <w:r>
        <w:t xml:space="preserve">Число обусловленности матрицы </w:t>
      </w:r>
      <w:r>
        <w:rPr>
          <w:lang w:val="en-US"/>
        </w:rPr>
        <w:t>A</w:t>
      </w:r>
      <w:r w:rsidRPr="002C3E52">
        <w:t>:</w:t>
      </w:r>
    </w:p>
    <w:p w14:paraId="3C4DBCEA" w14:textId="62A847E4" w:rsidR="00873C94" w:rsidRPr="002C3E52" w:rsidRDefault="00660412" w:rsidP="00660412">
      <w:pPr>
        <w:pStyle w:val="1f"/>
        <w:rPr>
          <w:lang w:val="ru-RU"/>
        </w:rPr>
      </w:pPr>
      <w:r w:rsidRPr="002C3E52">
        <w:rPr>
          <w:lang w:val="ru-RU"/>
        </w:rPr>
        <w:tab/>
      </w:r>
      <w:r w:rsidRPr="00660412">
        <w:rPr>
          <w:position w:val="-16"/>
        </w:rPr>
        <w:object w:dxaOrig="2100" w:dyaOrig="440" w14:anchorId="4CB6D0A0">
          <v:shape id="_x0000_i1033" type="#_x0000_t75" style="width:104.25pt;height:21.75pt" o:ole="">
            <v:imagedata r:id="rId22" o:title=""/>
          </v:shape>
          <o:OLEObject Type="Embed" ProgID="Equation.DSMT4" ShapeID="_x0000_i1033" DrawAspect="Content" ObjectID="_1663442769" r:id="rId23"/>
        </w:object>
      </w:r>
      <w:r w:rsidRPr="002C3E52">
        <w:rPr>
          <w:lang w:val="ru-RU"/>
        </w:rPr>
        <w:t xml:space="preserve"> </w:t>
      </w:r>
    </w:p>
    <w:p w14:paraId="4BD1D8FF" w14:textId="4B4B2742" w:rsidR="00C51750" w:rsidRPr="002C3E52" w:rsidRDefault="00677D52" w:rsidP="00677D52">
      <w:pPr>
        <w:pStyle w:val="1f"/>
        <w:rPr>
          <w:lang w:val="ru-RU"/>
        </w:rPr>
      </w:pPr>
      <w:r w:rsidRPr="002C3E52">
        <w:rPr>
          <w:lang w:val="ru-RU"/>
        </w:rPr>
        <w:tab/>
      </w:r>
      <w:r w:rsidRPr="00677D52">
        <w:rPr>
          <w:position w:val="-16"/>
        </w:rPr>
        <w:object w:dxaOrig="3120" w:dyaOrig="440" w14:anchorId="76C8C123">
          <v:shape id="_x0000_i1034" type="#_x0000_t75" style="width:156pt;height:21.75pt" o:ole="">
            <v:imagedata r:id="rId24" o:title=""/>
          </v:shape>
          <o:OLEObject Type="Embed" ProgID="Equation.DSMT4" ShapeID="_x0000_i1034" DrawAspect="Content" ObjectID="_1663442770" r:id="rId25"/>
        </w:object>
      </w:r>
      <w:r w:rsidR="00EE5345" w:rsidRPr="002C3E52">
        <w:rPr>
          <w:lang w:val="ru-RU"/>
        </w:rPr>
        <w:t xml:space="preserve"> </w:t>
      </w:r>
      <w:r w:rsidRPr="002C3E52">
        <w:rPr>
          <w:lang w:val="ru-RU"/>
        </w:rPr>
        <w:t xml:space="preserve"> </w:t>
      </w:r>
    </w:p>
    <w:p w14:paraId="12A1417B" w14:textId="04EBF479" w:rsidR="00EE5345" w:rsidRDefault="009A7CA5" w:rsidP="001C6899">
      <w:pPr>
        <w:pStyle w:val="15"/>
      </w:pPr>
      <w:r>
        <w:t>Нормы матриц:</w:t>
      </w:r>
    </w:p>
    <w:p w14:paraId="6B0E6FC4" w14:textId="0492FA6F" w:rsidR="001B47BB" w:rsidRDefault="001B47BB" w:rsidP="001B47BB">
      <w:pPr>
        <w:pStyle w:val="15"/>
        <w:numPr>
          <w:ilvl w:val="0"/>
          <w:numId w:val="7"/>
        </w:numPr>
        <w:ind w:left="993"/>
      </w:pPr>
      <w:r>
        <w:t xml:space="preserve">Кубическая норма: </w:t>
      </w:r>
      <w:r w:rsidRPr="00DD2022">
        <w:rPr>
          <w:position w:val="-30"/>
          <w:sz w:val="40"/>
          <w:szCs w:val="40"/>
          <w:lang w:val="en-US"/>
        </w:rPr>
        <w:object w:dxaOrig="3000" w:dyaOrig="700" w14:anchorId="5753D03B">
          <v:shape id="_x0000_i1035" type="#_x0000_t75" style="width:186.75pt;height:43.5pt" o:ole="">
            <v:imagedata r:id="rId26" o:title=""/>
          </v:shape>
          <o:OLEObject Type="Embed" ProgID="Equation.3" ShapeID="_x0000_i1035" DrawAspect="Content" ObjectID="_1663442771" r:id="rId27"/>
        </w:object>
      </w:r>
    </w:p>
    <w:p w14:paraId="0E503477" w14:textId="68500F4C" w:rsidR="001B47BB" w:rsidRDefault="001B47BB" w:rsidP="001B47BB">
      <w:pPr>
        <w:pStyle w:val="15"/>
        <w:numPr>
          <w:ilvl w:val="0"/>
          <w:numId w:val="7"/>
        </w:numPr>
        <w:ind w:left="993"/>
      </w:pPr>
      <w:r>
        <w:t xml:space="preserve">Октаэдрическая норма: </w:t>
      </w:r>
      <w:r w:rsidRPr="00DD2022">
        <w:rPr>
          <w:position w:val="-30"/>
          <w:sz w:val="40"/>
          <w:szCs w:val="40"/>
          <w:lang w:val="en-US"/>
        </w:rPr>
        <w:object w:dxaOrig="3040" w:dyaOrig="700" w14:anchorId="0258CD72">
          <v:shape id="_x0000_i1036" type="#_x0000_t75" style="width:178.5pt;height:40.5pt" o:ole="">
            <v:imagedata r:id="rId28" o:title=""/>
          </v:shape>
          <o:OLEObject Type="Embed" ProgID="Equation.3" ShapeID="_x0000_i1036" DrawAspect="Content" ObjectID="_1663442772" r:id="rId29"/>
        </w:object>
      </w:r>
    </w:p>
    <w:p w14:paraId="0BA146DB" w14:textId="1D24DC6D" w:rsidR="001B47BB" w:rsidRPr="009A7CA5" w:rsidRDefault="001B47BB" w:rsidP="001B47BB">
      <w:pPr>
        <w:pStyle w:val="15"/>
        <w:numPr>
          <w:ilvl w:val="0"/>
          <w:numId w:val="7"/>
        </w:numPr>
        <w:ind w:left="993"/>
      </w:pPr>
      <w:r w:rsidRPr="00681B25">
        <w:rPr>
          <w:position w:val="-40"/>
          <w:sz w:val="40"/>
          <w:szCs w:val="40"/>
          <w:lang w:val="en-US"/>
        </w:rPr>
        <w:object w:dxaOrig="8059" w:dyaOrig="920" w14:anchorId="75C1DEDF">
          <v:shape id="_x0000_i1037" type="#_x0000_t75" style="width:448.5pt;height:47.25pt" o:ole="">
            <v:imagedata r:id="rId30" o:title=""/>
            <o:lock v:ext="edit" aspectratio="f"/>
          </v:shape>
          <o:OLEObject Type="Embed" ProgID="Equation.3" ShapeID="_x0000_i1037" DrawAspect="Content" ObjectID="_1663442773" r:id="rId31"/>
        </w:object>
      </w:r>
    </w:p>
    <w:p w14:paraId="43BEFA45" w14:textId="5269F0BB" w:rsidR="00EE5345" w:rsidRDefault="00FE56F5" w:rsidP="00FE56F5">
      <w:pPr>
        <w:pStyle w:val="15"/>
      </w:pPr>
      <w:r w:rsidRPr="00FE56F5">
        <w:t>Матрица A* называется эрмитово сопряженной с матрицей А, если для</w:t>
      </w:r>
      <w:r w:rsidR="00C7503C">
        <w:t xml:space="preserve"> </w:t>
      </w:r>
      <w:r w:rsidRPr="00FE56F5">
        <w:object w:dxaOrig="420" w:dyaOrig="400" w14:anchorId="192AA87F">
          <v:shape id="_x0000_i1038" type="#_x0000_t75" style="width:37.5pt;height:27.75pt" o:ole="">
            <v:imagedata r:id="rId32" o:title=""/>
          </v:shape>
          <o:OLEObject Type="Embed" ProgID="Equation.3" ShapeID="_x0000_i1038" DrawAspect="Content" ObjectID="_1663442774" r:id="rId33"/>
        </w:object>
      </w:r>
      <w:r w:rsidRPr="00FE56F5">
        <w:t xml:space="preserve"> имеем  </w:t>
      </w:r>
      <w:r w:rsidRPr="00FE56F5">
        <w:object w:dxaOrig="1840" w:dyaOrig="400" w14:anchorId="148EC4AA">
          <v:shape id="_x0000_i1039" type="#_x0000_t75" style="width:104.25pt;height:22.5pt" o:ole="">
            <v:imagedata r:id="rId34" o:title=""/>
          </v:shape>
          <o:OLEObject Type="Embed" ProgID="Equation.3" ShapeID="_x0000_i1039" DrawAspect="Content" ObjectID="_1663442775" r:id="rId35"/>
        </w:object>
      </w:r>
      <w:r w:rsidRPr="00FE56F5">
        <w:t>.</w:t>
      </w:r>
    </w:p>
    <w:p w14:paraId="454508F4" w14:textId="3F281464" w:rsidR="0034153E" w:rsidRDefault="0034153E" w:rsidP="00FE56F5">
      <w:pPr>
        <w:pStyle w:val="15"/>
      </w:pPr>
      <w:r>
        <w:t>Для нахождения собственных значений</w:t>
      </w:r>
      <w:r w:rsidR="00664973">
        <w:t xml:space="preserve"> матрицы</w:t>
      </w:r>
      <w:r>
        <w:t xml:space="preserve"> использовался итерационный метод вращений.</w:t>
      </w:r>
    </w:p>
    <w:p w14:paraId="52E32746" w14:textId="77777777" w:rsidR="0034153E" w:rsidRPr="0034153E" w:rsidRDefault="0034153E" w:rsidP="0034153E">
      <w:pPr>
        <w:pStyle w:val="15"/>
        <w:jc w:val="center"/>
        <w:rPr>
          <w:b/>
        </w:rPr>
      </w:pPr>
      <w:r w:rsidRPr="0034153E">
        <w:rPr>
          <w:b/>
        </w:rPr>
        <w:t>Итерационный метод вращений (метод Якоби приведения матрицы к диагональному виду)</w:t>
      </w:r>
    </w:p>
    <w:p w14:paraId="742012D5" w14:textId="0A965EEF" w:rsidR="0034153E" w:rsidRDefault="0034153E" w:rsidP="0034153E">
      <w:pPr>
        <w:pStyle w:val="15"/>
      </w:pPr>
      <w:r>
        <w:t xml:space="preserve">Пусть </w:t>
      </w:r>
      <w:r w:rsidRPr="008A009F">
        <w:rPr>
          <w:lang w:val="en-US"/>
        </w:rPr>
        <w:t>A</w:t>
      </w:r>
      <w:r w:rsidRPr="004C1698">
        <w:t>=</w:t>
      </w:r>
      <w:r w:rsidRPr="008A009F">
        <w:rPr>
          <w:lang w:val="en-US"/>
        </w:rPr>
        <w:t>A</w:t>
      </w:r>
      <w:r w:rsidRPr="008A009F">
        <w:rPr>
          <w:vertAlign w:val="superscript"/>
          <w:lang w:val="en-US"/>
        </w:rPr>
        <w:t>T</w:t>
      </w:r>
      <w:r w:rsidRPr="004C1698">
        <w:t>&gt;0</w:t>
      </w:r>
    </w:p>
    <w:p w14:paraId="6A05F288" w14:textId="60F22BB4" w:rsidR="0034153E" w:rsidRDefault="0034153E" w:rsidP="0034153E">
      <w:pPr>
        <w:pStyle w:val="15"/>
      </w:pPr>
      <w:r w:rsidRPr="0034153E">
        <w:t>За</w:t>
      </w:r>
      <w:r w:rsidRPr="008A009F">
        <w:t>дача:</w:t>
      </w:r>
      <w:r>
        <w:t xml:space="preserve"> найти матрицу </w:t>
      </w:r>
      <w:r w:rsidRPr="008A009F">
        <w:t>Т</w:t>
      </w:r>
      <w:r>
        <w:t xml:space="preserve"> такую, что  </w:t>
      </w:r>
      <w:r w:rsidRPr="008A009F">
        <w:rPr>
          <w:position w:val="-4"/>
        </w:rPr>
        <w:object w:dxaOrig="1160" w:dyaOrig="300" w14:anchorId="55F6E7E0">
          <v:shape id="_x0000_i1040" type="#_x0000_t75" style="width:66pt;height:17.25pt" o:ole="">
            <v:imagedata r:id="rId36" o:title=""/>
          </v:shape>
          <o:OLEObject Type="Embed" ProgID="Equation.3" ShapeID="_x0000_i1040" DrawAspect="Content" ObjectID="_1663442776" r:id="rId37"/>
        </w:object>
      </w:r>
      <w:r>
        <w:t xml:space="preserve"> - диагональная матрица.</w:t>
      </w:r>
    </w:p>
    <w:p w14:paraId="186D2EF6" w14:textId="2ED983B0" w:rsidR="0034153E" w:rsidRDefault="0034153E" w:rsidP="0034153E">
      <w:pPr>
        <w:pStyle w:val="15"/>
      </w:pPr>
      <w:r>
        <w:t xml:space="preserve">Строим последовательность:  </w:t>
      </w:r>
      <w:r w:rsidRPr="00764D8F">
        <w:rPr>
          <w:position w:val="-4"/>
        </w:rPr>
        <w:object w:dxaOrig="880" w:dyaOrig="300" w14:anchorId="7C2A4F18">
          <v:shape id="_x0000_i1041" type="#_x0000_t75" style="width:53.25pt;height:18pt" o:ole="">
            <v:imagedata r:id="rId38" o:title=""/>
          </v:shape>
          <o:OLEObject Type="Embed" ProgID="Equation.3" ShapeID="_x0000_i1041" DrawAspect="Content" ObjectID="_1663442777" r:id="rId39"/>
        </w:object>
      </w:r>
      <w:r>
        <w:t>,</w:t>
      </w:r>
    </w:p>
    <w:p w14:paraId="759EE2B6" w14:textId="2A74236E" w:rsidR="0034153E" w:rsidRDefault="00AD328E" w:rsidP="00AD328E">
      <w:pPr>
        <w:pStyle w:val="15"/>
        <w:jc w:val="center"/>
      </w:pPr>
      <w:r w:rsidRPr="008A009F">
        <w:rPr>
          <w:position w:val="-14"/>
        </w:rPr>
        <w:object w:dxaOrig="6680" w:dyaOrig="460" w14:anchorId="7E2939EF">
          <v:shape id="_x0000_i1042" type="#_x0000_t75" style="width:387pt;height:27.75pt" o:ole="">
            <v:imagedata r:id="rId40" o:title=""/>
          </v:shape>
          <o:OLEObject Type="Embed" ProgID="Equation.3" ShapeID="_x0000_i1042" DrawAspect="Content" ObjectID="_1663442778" r:id="rId41"/>
        </w:object>
      </w:r>
    </w:p>
    <w:p w14:paraId="37ED291B" w14:textId="1866A677" w:rsidR="0034153E" w:rsidRDefault="0034153E" w:rsidP="0034153E">
      <w:pPr>
        <w:pStyle w:val="15"/>
      </w:pPr>
      <w:r>
        <w:t xml:space="preserve">где  </w:t>
      </w:r>
      <w:r w:rsidRPr="00764D8F">
        <w:rPr>
          <w:position w:val="-14"/>
        </w:rPr>
        <w:object w:dxaOrig="360" w:dyaOrig="380" w14:anchorId="0EA08D86">
          <v:shape id="_x0000_i1043" type="#_x0000_t75" style="width:21pt;height:21.75pt" o:ole="">
            <v:imagedata r:id="rId42" o:title=""/>
          </v:shape>
          <o:OLEObject Type="Embed" ProgID="Equation.3" ShapeID="_x0000_i1043" DrawAspect="Content" ObjectID="_1663442779" r:id="rId43"/>
        </w:object>
      </w:r>
      <w:r>
        <w:t xml:space="preserve"> - матрица простого вращения.</w:t>
      </w:r>
    </w:p>
    <w:p w14:paraId="0A4B0DC6" w14:textId="424A2275" w:rsidR="0034153E" w:rsidRPr="0034153E" w:rsidRDefault="0034153E" w:rsidP="0034153E">
      <w:pPr>
        <w:pStyle w:val="15"/>
      </w:pPr>
      <w:r>
        <w:t xml:space="preserve">С помощью матрицы </w:t>
      </w:r>
      <w:r w:rsidRPr="00764D8F">
        <w:rPr>
          <w:position w:val="-14"/>
        </w:rPr>
        <w:object w:dxaOrig="360" w:dyaOrig="380" w14:anchorId="4061FF5C">
          <v:shape id="_x0000_i1044" type="#_x0000_t75" style="width:22.5pt;height:24pt" o:ole="">
            <v:imagedata r:id="rId44" o:title=""/>
          </v:shape>
          <o:OLEObject Type="Embed" ProgID="Equation.3" ShapeID="_x0000_i1044" DrawAspect="Content" ObjectID="_1663442780" r:id="rId45"/>
        </w:object>
      </w:r>
      <w:r>
        <w:t xml:space="preserve"> исключаем </w:t>
      </w:r>
      <w:r w:rsidRPr="007B29D9">
        <w:rPr>
          <w:position w:val="-14"/>
        </w:rPr>
        <w:object w:dxaOrig="540" w:dyaOrig="400" w14:anchorId="0A8E304F">
          <v:shape id="_x0000_i1045" type="#_x0000_t75" style="width:33.75pt;height:25.5pt" o:ole="">
            <v:imagedata r:id="rId46" o:title=""/>
          </v:shape>
          <o:OLEObject Type="Embed" ProgID="Equation.3" ShapeID="_x0000_i1045" DrawAspect="Content" ObjectID="_1663442781" r:id="rId47"/>
        </w:object>
      </w:r>
      <w:r>
        <w:t>, где</w:t>
      </w:r>
    </w:p>
    <w:p w14:paraId="7C5C11F5" w14:textId="0D3EE2D1" w:rsidR="0034153E" w:rsidRDefault="0034153E" w:rsidP="0034153E">
      <w:pPr>
        <w:tabs>
          <w:tab w:val="left" w:pos="3810"/>
        </w:tabs>
        <w:jc w:val="center"/>
        <w:rPr>
          <w:sz w:val="40"/>
          <w:szCs w:val="40"/>
        </w:rPr>
      </w:pPr>
      <w:r w:rsidRPr="0080776A">
        <w:rPr>
          <w:position w:val="-34"/>
          <w:sz w:val="40"/>
          <w:szCs w:val="40"/>
        </w:rPr>
        <w:object w:dxaOrig="1620" w:dyaOrig="620" w14:anchorId="0BE00FE8">
          <v:shape id="_x0000_i1046" type="#_x0000_t75" style="width:102pt;height:39pt" o:ole="">
            <v:imagedata r:id="rId48" o:title=""/>
          </v:shape>
          <o:OLEObject Type="Embed" ProgID="Equation.3" ShapeID="_x0000_i1046" DrawAspect="Content" ObjectID="_1663442782" r:id="rId49"/>
        </w:object>
      </w:r>
    </w:p>
    <w:p w14:paraId="2A18EBEF" w14:textId="60E783FB" w:rsidR="0034153E" w:rsidRDefault="00AD328E" w:rsidP="0034153E">
      <w:pPr>
        <w:tabs>
          <w:tab w:val="left" w:pos="3810"/>
        </w:tabs>
        <w:jc w:val="center"/>
        <w:rPr>
          <w:sz w:val="40"/>
          <w:szCs w:val="40"/>
        </w:rPr>
      </w:pPr>
      <w:r w:rsidRPr="007B29D9">
        <w:rPr>
          <w:position w:val="-78"/>
        </w:rPr>
        <w:object w:dxaOrig="3500" w:dyaOrig="1680" w14:anchorId="2DCEFC84">
          <v:shape id="_x0000_i1047" type="#_x0000_t75" style="width:279pt;height:136.5pt" o:ole="">
            <v:imagedata r:id="rId50" o:title=""/>
          </v:shape>
          <o:OLEObject Type="Embed" ProgID="Equation.3" ShapeID="_x0000_i1047" DrawAspect="Content" ObjectID="_1663442783" r:id="rId51"/>
        </w:object>
      </w:r>
    </w:p>
    <w:p w14:paraId="19200445" w14:textId="0C420C86" w:rsidR="0034153E" w:rsidRDefault="00AD328E" w:rsidP="0034153E">
      <w:pPr>
        <w:tabs>
          <w:tab w:val="left" w:pos="3810"/>
        </w:tabs>
        <w:jc w:val="center"/>
        <w:rPr>
          <w:sz w:val="40"/>
          <w:szCs w:val="40"/>
        </w:rPr>
      </w:pPr>
      <w:r w:rsidRPr="00A64DDD">
        <w:rPr>
          <w:position w:val="-56"/>
          <w:sz w:val="40"/>
          <w:szCs w:val="40"/>
        </w:rPr>
        <w:object w:dxaOrig="3700" w:dyaOrig="1240" w14:anchorId="78BA277F">
          <v:shape id="_x0000_i1048" type="#_x0000_t75" style="width:277.5pt;height:93pt" o:ole="">
            <v:imagedata r:id="rId52" o:title=""/>
          </v:shape>
          <o:OLEObject Type="Embed" ProgID="Equation.3" ShapeID="_x0000_i1048" DrawAspect="Content" ObjectID="_1663442784" r:id="rId53"/>
        </w:object>
      </w:r>
    </w:p>
    <w:p w14:paraId="3B26DD39" w14:textId="77777777" w:rsidR="0034153E" w:rsidRDefault="0034153E" w:rsidP="0034153E">
      <w:pPr>
        <w:pStyle w:val="15"/>
      </w:pPr>
      <w:r>
        <w:t>Положим</w:t>
      </w:r>
    </w:p>
    <w:p w14:paraId="2465E5CB" w14:textId="7BB21198" w:rsidR="0034153E" w:rsidRDefault="00AD328E" w:rsidP="0034153E">
      <w:pPr>
        <w:pStyle w:val="15"/>
        <w:jc w:val="center"/>
      </w:pPr>
      <w:r w:rsidRPr="00144511">
        <w:rPr>
          <w:position w:val="-76"/>
        </w:rPr>
        <w:object w:dxaOrig="4180" w:dyaOrig="1420" w14:anchorId="188A2149">
          <v:shape id="_x0000_i1049" type="#_x0000_t75" style="width:285.75pt;height:96.75pt" o:ole="">
            <v:imagedata r:id="rId54" o:title=""/>
          </v:shape>
          <o:OLEObject Type="Embed" ProgID="Equation.3" ShapeID="_x0000_i1049" DrawAspect="Content" ObjectID="_1663442785" r:id="rId55"/>
        </w:object>
      </w:r>
    </w:p>
    <w:p w14:paraId="1D5160AF" w14:textId="0B7B5F8E" w:rsidR="0034153E" w:rsidRDefault="00AD328E" w:rsidP="0034153E">
      <w:pPr>
        <w:pStyle w:val="15"/>
        <w:jc w:val="center"/>
      </w:pPr>
      <w:r w:rsidRPr="00144511">
        <w:rPr>
          <w:position w:val="-32"/>
        </w:rPr>
        <w:object w:dxaOrig="4360" w:dyaOrig="760" w14:anchorId="062BA199">
          <v:shape id="_x0000_i1050" type="#_x0000_t75" style="width:308.25pt;height:54.75pt" o:ole="">
            <v:imagedata r:id="rId56" o:title=""/>
          </v:shape>
          <o:OLEObject Type="Embed" ProgID="Equation.3" ShapeID="_x0000_i1050" DrawAspect="Content" ObjectID="_1663442786" r:id="rId57"/>
        </w:object>
      </w:r>
    </w:p>
    <w:p w14:paraId="76588D86" w14:textId="3E3A40C5" w:rsidR="00AE092D" w:rsidRDefault="00AE092D" w:rsidP="00FE56F5">
      <w:pPr>
        <w:pStyle w:val="15"/>
      </w:pPr>
    </w:p>
    <w:p w14:paraId="3FC9C4D5" w14:textId="77777777" w:rsidR="00901E3C" w:rsidRDefault="00901E3C" w:rsidP="00FE56F5">
      <w:pPr>
        <w:pStyle w:val="15"/>
        <w:sectPr w:rsidR="00901E3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BD39F67" w14:textId="55662C98" w:rsidR="00AE092D" w:rsidRDefault="003F3D23" w:rsidP="003F3D23">
      <w:pPr>
        <w:pStyle w:val="17"/>
      </w:pPr>
      <w:bookmarkStart w:id="3" w:name="_Toc52827454"/>
      <w:r>
        <w:lastRenderedPageBreak/>
        <w:t>Решение</w:t>
      </w:r>
      <w:bookmarkEnd w:id="3"/>
    </w:p>
    <w:p w14:paraId="460A1967" w14:textId="31BCF458" w:rsidR="00901E3C" w:rsidRDefault="00943660" w:rsidP="00FE56F5">
      <w:pPr>
        <w:pStyle w:val="15"/>
      </w:pPr>
      <w:r>
        <w:t xml:space="preserve">Исходная матрица А приводится к произведению двух матриц </w:t>
      </w:r>
      <w:r>
        <w:rPr>
          <w:lang w:val="en-US"/>
        </w:rPr>
        <w:t>A</w:t>
      </w:r>
      <w:r w:rsidRPr="00943660">
        <w:t xml:space="preserve"> = </w:t>
      </w:r>
      <w:r>
        <w:rPr>
          <w:lang w:val="en-US"/>
        </w:rPr>
        <w:t>L</w:t>
      </w:r>
      <w:r w:rsidRPr="00943660">
        <w:t>*</w:t>
      </w:r>
      <w:r>
        <w:rPr>
          <w:lang w:val="en-US"/>
        </w:rPr>
        <w:t>U</w:t>
      </w:r>
      <w:r w:rsidRPr="00943660">
        <w:t xml:space="preserve">, </w:t>
      </w:r>
      <w:r>
        <w:t xml:space="preserve">где </w:t>
      </w:r>
      <w:r>
        <w:rPr>
          <w:lang w:val="en-US"/>
        </w:rPr>
        <w:t>L</w:t>
      </w:r>
      <w:r w:rsidRPr="00943660">
        <w:t xml:space="preserve"> </w:t>
      </w:r>
      <w:r>
        <w:t>–</w:t>
      </w:r>
      <w:r w:rsidRPr="00943660">
        <w:t xml:space="preserve"> </w:t>
      </w:r>
      <w:r>
        <w:t xml:space="preserve">нижняя треугольная матрица, а </w:t>
      </w:r>
      <w:r>
        <w:rPr>
          <w:lang w:val="en-US"/>
        </w:rPr>
        <w:t>U</w:t>
      </w:r>
      <w:r w:rsidRPr="00943660">
        <w:t xml:space="preserve"> </w:t>
      </w:r>
      <w:r>
        <w:t>–</w:t>
      </w:r>
      <w:r w:rsidRPr="00943660">
        <w:t xml:space="preserve"> </w:t>
      </w:r>
      <w:r>
        <w:t>верхняя треугольная матрица с единичной диагональю:</w:t>
      </w:r>
    </w:p>
    <w:p w14:paraId="38F6995A" w14:textId="3EF22710" w:rsidR="008754EC" w:rsidRPr="00963F54" w:rsidRDefault="008754EC" w:rsidP="008754EC">
      <w:pPr>
        <w:pStyle w:val="1f"/>
        <w:rPr>
          <w:lang w:val="ru-RU"/>
        </w:rPr>
      </w:pPr>
      <w:r w:rsidRPr="002C3E52">
        <w:rPr>
          <w:lang w:val="ru-RU"/>
        </w:rPr>
        <w:tab/>
      </w:r>
      <w:r w:rsidRPr="006F0816">
        <w:rPr>
          <w:position w:val="-86"/>
        </w:rPr>
        <w:object w:dxaOrig="5940" w:dyaOrig="1840" w14:anchorId="66BAACCC">
          <v:shape id="_x0000_i1051" type="#_x0000_t75" style="width:297pt;height:92.25pt" o:ole="">
            <v:imagedata r:id="rId14" o:title=""/>
          </v:shape>
          <o:OLEObject Type="Embed" ProgID="Equation.DSMT4" ShapeID="_x0000_i1051" DrawAspect="Content" ObjectID="_1663442787" r:id="rId58"/>
        </w:object>
      </w:r>
      <w:r w:rsidRPr="000158EC">
        <w:rPr>
          <w:lang w:val="ru-RU"/>
        </w:rPr>
        <w:t xml:space="preserve">  </w:t>
      </w:r>
    </w:p>
    <w:p w14:paraId="4D2EEB40" w14:textId="1818C844" w:rsidR="008754EC" w:rsidRDefault="00963F54" w:rsidP="00FE56F5">
      <w:pPr>
        <w:pStyle w:val="15"/>
      </w:pPr>
      <w:r>
        <w:t xml:space="preserve">Для решения задачи используется пять матриц </w:t>
      </w:r>
      <w:r w:rsidR="0003033E" w:rsidRPr="0003033E">
        <w:rPr>
          <w:position w:val="-12"/>
          <w:lang w:val="en-US"/>
        </w:rPr>
        <w:object w:dxaOrig="1440" w:dyaOrig="360" w14:anchorId="7DA45265">
          <v:shape id="_x0000_i1052" type="#_x0000_t75" style="width:1in;height:18pt" o:ole="">
            <v:imagedata r:id="rId59" o:title=""/>
          </v:shape>
          <o:OLEObject Type="Embed" ProgID="Equation.DSMT4" ShapeID="_x0000_i1052" DrawAspect="Content" ObjectID="_1663442788" r:id="rId60"/>
        </w:object>
      </w:r>
      <w:r w:rsidR="0003033E" w:rsidRPr="0003033E">
        <w:t xml:space="preserve"> </w:t>
      </w:r>
      <w:r w:rsidR="0003033E">
        <w:t xml:space="preserve">при этом </w:t>
      </w:r>
      <w:r w:rsidR="00240356" w:rsidRPr="00240356">
        <w:rPr>
          <w:position w:val="-12"/>
        </w:rPr>
        <w:object w:dxaOrig="859" w:dyaOrig="380" w14:anchorId="364A0CAF">
          <v:shape id="_x0000_i1053" type="#_x0000_t75" style="width:42.75pt;height:19.5pt" o:ole="">
            <v:imagedata r:id="rId61" o:title=""/>
          </v:shape>
          <o:OLEObject Type="Embed" ProgID="Equation.DSMT4" ShapeID="_x0000_i1053" DrawAspect="Content" ObjectID="_1663442789" r:id="rId62"/>
        </w:object>
      </w:r>
      <w:r w:rsidR="0003033E">
        <w:t xml:space="preserve"> </w:t>
      </w:r>
      <w:r w:rsidR="00240356">
        <w:t xml:space="preserve">или </w:t>
      </w:r>
      <w:r w:rsidR="00240356" w:rsidRPr="00240356">
        <w:rPr>
          <w:position w:val="-12"/>
          <w:lang w:val="en-US"/>
        </w:rPr>
        <w:object w:dxaOrig="1120" w:dyaOrig="380" w14:anchorId="34676687">
          <v:shape id="_x0000_i1054" type="#_x0000_t75" style="width:56.25pt;height:19.5pt" o:ole="">
            <v:imagedata r:id="rId63" o:title=""/>
          </v:shape>
          <o:OLEObject Type="Embed" ProgID="Equation.DSMT4" ShapeID="_x0000_i1054" DrawAspect="Content" ObjectID="_1663442790" r:id="rId64"/>
        </w:object>
      </w:r>
      <w:r w:rsidR="00240356" w:rsidRPr="00240356">
        <w:t xml:space="preserve"> . </w:t>
      </w:r>
      <w:r w:rsidR="00240356">
        <w:t xml:space="preserve">На момент начала матрица </w:t>
      </w:r>
      <w:r w:rsidR="00240356" w:rsidRPr="00240356">
        <w:rPr>
          <w:position w:val="-6"/>
        </w:rPr>
        <w:object w:dxaOrig="260" w:dyaOrig="279" w14:anchorId="278CBC1B">
          <v:shape id="_x0000_i1055" type="#_x0000_t75" style="width:13.5pt;height:14.25pt" o:ole="">
            <v:imagedata r:id="rId65" o:title=""/>
          </v:shape>
          <o:OLEObject Type="Embed" ProgID="Equation.DSMT4" ShapeID="_x0000_i1055" DrawAspect="Content" ObjectID="_1663442791" r:id="rId66"/>
        </w:object>
      </w:r>
      <w:r w:rsidR="00240356">
        <w:t xml:space="preserve"> равна матрица </w:t>
      </w:r>
      <w:r w:rsidR="00240356" w:rsidRPr="00240356">
        <w:rPr>
          <w:position w:val="-4"/>
        </w:rPr>
        <w:object w:dxaOrig="240" w:dyaOrig="260" w14:anchorId="1A3290EA">
          <v:shape id="_x0000_i1056" type="#_x0000_t75" style="width:12pt;height:13.5pt" o:ole="">
            <v:imagedata r:id="rId67" o:title=""/>
          </v:shape>
          <o:OLEObject Type="Embed" ProgID="Equation.DSMT4" ShapeID="_x0000_i1056" DrawAspect="Content" ObjectID="_1663442792" r:id="rId68"/>
        </w:object>
      </w:r>
      <w:r w:rsidR="00240356">
        <w:t xml:space="preserve"> </w:t>
      </w:r>
      <w:r w:rsidR="00240356" w:rsidRPr="00240356">
        <w:t>,</w:t>
      </w:r>
      <w:r w:rsidR="00240356">
        <w:t xml:space="preserve"> матрица перестановок </w:t>
      </w:r>
      <w:r w:rsidR="00240356" w:rsidRPr="00240356">
        <w:rPr>
          <w:position w:val="-4"/>
          <w:lang w:val="en-US"/>
        </w:rPr>
        <w:object w:dxaOrig="240" w:dyaOrig="260" w14:anchorId="6F8A8EE3">
          <v:shape id="_x0000_i1057" type="#_x0000_t75" style="width:12pt;height:13.5pt" o:ole="">
            <v:imagedata r:id="rId69" o:title=""/>
          </v:shape>
          <o:OLEObject Type="Embed" ProgID="Equation.DSMT4" ShapeID="_x0000_i1057" DrawAspect="Content" ObjectID="_1663442793" r:id="rId70"/>
        </w:object>
      </w:r>
      <w:r w:rsidR="00240356" w:rsidRPr="00240356">
        <w:t xml:space="preserve"> </w:t>
      </w:r>
      <w:r w:rsidR="00240356">
        <w:t xml:space="preserve">и матрица </w:t>
      </w:r>
      <w:r w:rsidR="00240356" w:rsidRPr="00240356">
        <w:rPr>
          <w:position w:val="-12"/>
          <w:lang w:val="en-US"/>
        </w:rPr>
        <w:object w:dxaOrig="279" w:dyaOrig="360" w14:anchorId="2F584798">
          <v:shape id="_x0000_i1058" type="#_x0000_t75" style="width:14.25pt;height:18pt" o:ole="">
            <v:imagedata r:id="rId71" o:title=""/>
          </v:shape>
          <o:OLEObject Type="Embed" ProgID="Equation.DSMT4" ShapeID="_x0000_i1058" DrawAspect="Content" ObjectID="_1663442794" r:id="rId72"/>
        </w:object>
      </w:r>
      <w:r w:rsidR="00240356" w:rsidRPr="00240356">
        <w:t xml:space="preserve"> </w:t>
      </w:r>
      <w:r w:rsidR="00240356">
        <w:t xml:space="preserve">- единичные. К матрицам применяется метод исключения: находится максимальный по модулю элемент по столбцу матрицы </w:t>
      </w:r>
      <w:r w:rsidR="00D045A2" w:rsidRPr="00D045A2">
        <w:rPr>
          <w:position w:val="-6"/>
        </w:rPr>
        <w:object w:dxaOrig="260" w:dyaOrig="279" w14:anchorId="0C5CDDA7">
          <v:shape id="_x0000_i1059" type="#_x0000_t75" style="width:13.5pt;height:14.25pt" o:ole="">
            <v:imagedata r:id="rId73" o:title=""/>
          </v:shape>
          <o:OLEObject Type="Embed" ProgID="Equation.DSMT4" ShapeID="_x0000_i1059" DrawAspect="Content" ObjectID="_1663442795" r:id="rId74"/>
        </w:object>
      </w:r>
      <w:r w:rsidR="00D045A2">
        <w:t xml:space="preserve"> и меняются местами строки в матрицах </w:t>
      </w:r>
      <w:r w:rsidR="00D045A2" w:rsidRPr="00D045A2">
        <w:rPr>
          <w:position w:val="-12"/>
          <w:lang w:val="en-US"/>
        </w:rPr>
        <w:object w:dxaOrig="580" w:dyaOrig="360" w14:anchorId="6B4CDB22">
          <v:shape id="_x0000_i1060" type="#_x0000_t75" style="width:29.25pt;height:18pt" o:ole="">
            <v:imagedata r:id="rId75" o:title=""/>
          </v:shape>
          <o:OLEObject Type="Embed" ProgID="Equation.DSMT4" ShapeID="_x0000_i1060" DrawAspect="Content" ObjectID="_1663442796" r:id="rId76"/>
        </w:object>
      </w:r>
      <w:r w:rsidR="00D045A2" w:rsidRPr="00D045A2">
        <w:t xml:space="preserve"> </w:t>
      </w:r>
      <w:r w:rsidR="00D045A2">
        <w:t xml:space="preserve">и </w:t>
      </w:r>
      <w:r w:rsidR="00D045A2" w:rsidRPr="00D045A2">
        <w:rPr>
          <w:position w:val="-4"/>
        </w:rPr>
        <w:object w:dxaOrig="240" w:dyaOrig="260" w14:anchorId="0DF4E51A">
          <v:shape id="_x0000_i1061" type="#_x0000_t75" style="width:12pt;height:13.5pt" o:ole="">
            <v:imagedata r:id="rId77" o:title=""/>
          </v:shape>
          <o:OLEObject Type="Embed" ProgID="Equation.DSMT4" ShapeID="_x0000_i1061" DrawAspect="Content" ObjectID="_1663442797" r:id="rId78"/>
        </w:object>
      </w:r>
      <w:r w:rsidR="00D045A2">
        <w:t xml:space="preserve"> (в случае, если максимальный элемент не совпадает с текущим).</w:t>
      </w:r>
    </w:p>
    <w:p w14:paraId="09C79CD1" w14:textId="346C7426" w:rsidR="00A80164" w:rsidRDefault="00E64C21" w:rsidP="00FE56F5">
      <w:pPr>
        <w:pStyle w:val="15"/>
      </w:pPr>
      <w:r>
        <w:t xml:space="preserve">Зная матрицы </w:t>
      </w:r>
      <w:r w:rsidRPr="00E64C21">
        <w:rPr>
          <w:position w:val="-6"/>
        </w:rPr>
        <w:object w:dxaOrig="260" w:dyaOrig="279" w14:anchorId="4741F220">
          <v:shape id="_x0000_i1062" type="#_x0000_t75" style="width:13.5pt;height:14.25pt" o:ole="">
            <v:imagedata r:id="rId79" o:title=""/>
          </v:shape>
          <o:OLEObject Type="Embed" ProgID="Equation.DSMT4" ShapeID="_x0000_i1062" DrawAspect="Content" ObjectID="_1663442798" r:id="rId80"/>
        </w:object>
      </w:r>
      <w:r>
        <w:t xml:space="preserve"> и </w:t>
      </w:r>
      <w:r w:rsidRPr="00E64C21">
        <w:rPr>
          <w:position w:val="-10"/>
          <w:lang w:val="en-US"/>
        </w:rPr>
        <w:object w:dxaOrig="600" w:dyaOrig="360" w14:anchorId="526A2D47">
          <v:shape id="_x0000_i1063" type="#_x0000_t75" style="width:30pt;height:18pt" o:ole="">
            <v:imagedata r:id="rId81" o:title=""/>
          </v:shape>
          <o:OLEObject Type="Embed" ProgID="Equation.DSMT4" ShapeID="_x0000_i1063" DrawAspect="Content" ObjectID="_1663442799" r:id="rId82"/>
        </w:object>
      </w:r>
      <w:r w:rsidRPr="00E64C21">
        <w:t xml:space="preserve"> </w:t>
      </w:r>
      <w:r>
        <w:t>- решение СЛАУ – находится по формуле:</w:t>
      </w:r>
    </w:p>
    <w:p w14:paraId="3FB09532" w14:textId="377EA465" w:rsidR="00E64C21" w:rsidRPr="009D5195" w:rsidRDefault="009D5195" w:rsidP="009D5195">
      <w:pPr>
        <w:pStyle w:val="1f"/>
      </w:pPr>
      <w:r w:rsidRPr="002C3E52">
        <w:rPr>
          <w:lang w:val="ru-RU"/>
        </w:rPr>
        <w:tab/>
      </w:r>
      <w:r w:rsidRPr="009D5195">
        <w:rPr>
          <w:position w:val="-6"/>
        </w:rPr>
        <w:object w:dxaOrig="1120" w:dyaOrig="320" w14:anchorId="2422C502">
          <v:shape id="_x0000_i1064" type="#_x0000_t75" style="width:56.25pt;height:15.75pt" o:ole="">
            <v:imagedata r:id="rId83" o:title=""/>
          </v:shape>
          <o:OLEObject Type="Embed" ProgID="Equation.DSMT4" ShapeID="_x0000_i1064" DrawAspect="Content" ObjectID="_1663442800" r:id="rId84"/>
        </w:object>
      </w:r>
      <w:r>
        <w:t xml:space="preserve"> </w:t>
      </w:r>
      <w:r w:rsidR="005B098B">
        <w:t xml:space="preserve"> </w:t>
      </w:r>
    </w:p>
    <w:p w14:paraId="5980D1F5" w14:textId="10D935DE" w:rsidR="008754EC" w:rsidRDefault="005B098B" w:rsidP="00572463">
      <w:pPr>
        <w:pStyle w:val="15"/>
        <w:jc w:val="center"/>
        <w:rPr>
          <w:sz w:val="32"/>
          <w:szCs w:val="32"/>
        </w:rPr>
      </w:pPr>
      <w:r w:rsidRPr="00572463">
        <w:rPr>
          <w:sz w:val="32"/>
          <w:szCs w:val="32"/>
        </w:rPr>
        <w:t>Вычисление обратной матрицы</w:t>
      </w:r>
    </w:p>
    <w:p w14:paraId="77F4420A" w14:textId="51FBB1D8" w:rsidR="00572463" w:rsidRDefault="007C5AEF" w:rsidP="00572463">
      <w:pPr>
        <w:pStyle w:val="15"/>
      </w:pPr>
      <w:r>
        <w:t xml:space="preserve">Обратная матрица </w:t>
      </w:r>
      <w:r w:rsidR="000C170A">
        <w:t xml:space="preserve">будет найдена с помощью набора из </w:t>
      </w:r>
      <w:r w:rsidR="000C170A">
        <w:rPr>
          <w:lang w:val="en-US"/>
        </w:rPr>
        <w:t>n</w:t>
      </w:r>
      <w:r w:rsidR="000C170A" w:rsidRPr="000C170A">
        <w:t xml:space="preserve"> </w:t>
      </w:r>
      <w:r w:rsidR="000C170A">
        <w:t xml:space="preserve">векторов вида </w:t>
      </w:r>
      <w:r w:rsidR="000C170A" w:rsidRPr="000C170A">
        <w:rPr>
          <w:position w:val="-120"/>
        </w:rPr>
        <w:object w:dxaOrig="859" w:dyaOrig="2520" w14:anchorId="30BC2639">
          <v:shape id="_x0000_i1065" type="#_x0000_t75" style="width:42.75pt;height:126.75pt" o:ole="">
            <v:imagedata r:id="rId85" o:title=""/>
          </v:shape>
          <o:OLEObject Type="Embed" ProgID="Equation.DSMT4" ShapeID="_x0000_i1065" DrawAspect="Content" ObjectID="_1663442801" r:id="rId86"/>
        </w:object>
      </w:r>
      <w:r w:rsidR="000C170A">
        <w:t xml:space="preserve"> </w:t>
      </w:r>
      <w:r w:rsidR="000C170A" w:rsidRPr="000C170A">
        <w:t>, (</w:t>
      </w:r>
      <w:r w:rsidR="000C170A">
        <w:t xml:space="preserve">единица – на </w:t>
      </w:r>
      <w:proofErr w:type="spellStart"/>
      <w:r w:rsidR="000C170A">
        <w:rPr>
          <w:lang w:val="en-US"/>
        </w:rPr>
        <w:t>i</w:t>
      </w:r>
      <w:proofErr w:type="spellEnd"/>
      <w:r w:rsidR="000C170A" w:rsidRPr="000C170A">
        <w:t>-</w:t>
      </w:r>
      <w:r w:rsidR="000C170A">
        <w:t>ой позиции).</w:t>
      </w:r>
    </w:p>
    <w:p w14:paraId="60F6F694" w14:textId="3961EB27" w:rsidR="000C170A" w:rsidRDefault="000C170A" w:rsidP="000C170A">
      <w:pPr>
        <w:pStyle w:val="15"/>
      </w:pPr>
      <w:r>
        <w:t xml:space="preserve">Находим решение СЛАУ, подставляя в качестве вектора правых частей вектор </w:t>
      </w:r>
      <w:r w:rsidRPr="000C170A">
        <w:rPr>
          <w:position w:val="-12"/>
          <w:lang w:val="en-US"/>
        </w:rPr>
        <w:object w:dxaOrig="220" w:dyaOrig="360" w14:anchorId="2F43BAF5">
          <v:shape id="_x0000_i1066" type="#_x0000_t75" style="width:10.5pt;height:18pt" o:ole="">
            <v:imagedata r:id="rId87" o:title=""/>
          </v:shape>
          <o:OLEObject Type="Embed" ProgID="Equation.DSMT4" ShapeID="_x0000_i1066" DrawAspect="Content" ObjectID="_1663442802" r:id="rId88"/>
        </w:object>
      </w:r>
      <w:r w:rsidRPr="000C170A">
        <w:t xml:space="preserve"> .</w:t>
      </w:r>
      <w:r>
        <w:t xml:space="preserve"> Полученные </w:t>
      </w:r>
      <w:r>
        <w:rPr>
          <w:lang w:val="en-US"/>
        </w:rPr>
        <w:t>n</w:t>
      </w:r>
      <w:r>
        <w:t xml:space="preserve"> векторов решений будут являться столбцами обратной к А матрицы.</w:t>
      </w:r>
    </w:p>
    <w:p w14:paraId="7C871533" w14:textId="02EA8540" w:rsidR="000C170A" w:rsidRPr="002C3E52" w:rsidRDefault="000C170A" w:rsidP="000C170A">
      <w:pPr>
        <w:pStyle w:val="15"/>
      </w:pPr>
      <w:r>
        <w:t>Вычисление определителя и нахождение числа обусловленности</w:t>
      </w:r>
      <w:r w:rsidR="00181897">
        <w:t xml:space="preserve">. В силу равенства </w:t>
      </w:r>
      <w:r w:rsidR="00D11197" w:rsidRPr="00D11197">
        <w:rPr>
          <w:position w:val="-10"/>
        </w:rPr>
        <w:object w:dxaOrig="3019" w:dyaOrig="320" w14:anchorId="60BC59B2">
          <v:shape id="_x0000_i1067" type="#_x0000_t75" style="width:150.75pt;height:15.75pt" o:ole="">
            <v:imagedata r:id="rId89" o:title=""/>
          </v:shape>
          <o:OLEObject Type="Embed" ProgID="Equation.DSMT4" ShapeID="_x0000_i1067" DrawAspect="Content" ObjectID="_1663442803" r:id="rId90"/>
        </w:object>
      </w:r>
      <w:r w:rsidR="00D11197">
        <w:t xml:space="preserve"> </w:t>
      </w:r>
      <w:r w:rsidR="00D11197" w:rsidRPr="002C3E52">
        <w:t>(</w:t>
      </w:r>
      <w:r w:rsidR="00D11197">
        <w:t xml:space="preserve">или </w:t>
      </w:r>
      <w:r w:rsidR="00D11197" w:rsidRPr="00D11197">
        <w:rPr>
          <w:position w:val="-28"/>
        </w:rPr>
        <w:object w:dxaOrig="2360" w:dyaOrig="660" w14:anchorId="3BD21F68">
          <v:shape id="_x0000_i1068" type="#_x0000_t75" style="width:117.75pt;height:32.25pt" o:ole="">
            <v:imagedata r:id="rId91" o:title=""/>
          </v:shape>
          <o:OLEObject Type="Embed" ProgID="Equation.DSMT4" ShapeID="_x0000_i1068" DrawAspect="Content" ObjectID="_1663442804" r:id="rId92"/>
        </w:object>
      </w:r>
      <w:r w:rsidR="00D11197">
        <w:t xml:space="preserve"> </w:t>
      </w:r>
      <w:r w:rsidR="00D11197" w:rsidRPr="002C3E52">
        <w:t>)</w:t>
      </w:r>
      <w:r w:rsidR="001858E0" w:rsidRPr="002C3E52">
        <w:t>.</w:t>
      </w:r>
    </w:p>
    <w:p w14:paraId="0C47948B" w14:textId="31306BCF" w:rsidR="00FE0A79" w:rsidRPr="00FE0A79" w:rsidRDefault="00FE0A79" w:rsidP="000C170A">
      <w:pPr>
        <w:pStyle w:val="15"/>
      </w:pPr>
      <w:r>
        <w:lastRenderedPageBreak/>
        <w:t>Эвклидова норма матрицы – квадратный корень из максимального собственного значения произведения эрмитово сопряженной матрицы на исходную:</w:t>
      </w:r>
      <w:r w:rsidR="00227F09" w:rsidRPr="00681B25">
        <w:rPr>
          <w:position w:val="-40"/>
          <w:sz w:val="40"/>
          <w:szCs w:val="40"/>
          <w:lang w:val="en-US"/>
        </w:rPr>
        <w:object w:dxaOrig="8059" w:dyaOrig="920" w14:anchorId="2796D2CB">
          <v:shape id="_x0000_i1069" type="#_x0000_t75" style="width:448.5pt;height:47.25pt" o:ole="">
            <v:imagedata r:id="rId30" o:title=""/>
            <o:lock v:ext="edit" aspectratio="f"/>
          </v:shape>
          <o:OLEObject Type="Embed" ProgID="Equation.3" ShapeID="_x0000_i1069" DrawAspect="Content" ObjectID="_1663442805" r:id="rId93"/>
        </w:object>
      </w:r>
    </w:p>
    <w:p w14:paraId="6E18E047" w14:textId="77777777" w:rsidR="009B23F0" w:rsidRDefault="009B23F0"/>
    <w:p w14:paraId="5B19CF27" w14:textId="5593A5C5" w:rsidR="00092F8E" w:rsidRDefault="00092F8E">
      <w:pPr>
        <w:sectPr w:rsidR="00092F8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7F9D15F" w14:textId="4456050B" w:rsidR="00CC3FA4" w:rsidRDefault="002357E5" w:rsidP="002357E5">
      <w:pPr>
        <w:pStyle w:val="17"/>
      </w:pPr>
      <w:bookmarkStart w:id="4" w:name="_Toc52827455"/>
      <w:r>
        <w:lastRenderedPageBreak/>
        <w:t>Тестирование</w:t>
      </w:r>
      <w:bookmarkEnd w:id="4"/>
    </w:p>
    <w:p w14:paraId="330C53C2" w14:textId="1EB10A80" w:rsidR="002357E5" w:rsidRPr="00953E5A" w:rsidRDefault="002357E5" w:rsidP="00310FB6">
      <w:pPr>
        <w:pStyle w:val="15"/>
        <w:jc w:val="center"/>
        <w:rPr>
          <w:sz w:val="26"/>
          <w:szCs w:val="26"/>
        </w:rPr>
      </w:pPr>
      <w:r w:rsidRPr="00953E5A">
        <w:rPr>
          <w:sz w:val="26"/>
          <w:szCs w:val="26"/>
        </w:rPr>
        <w:t>Вариант 21</w:t>
      </w:r>
      <w:r w:rsidRPr="00953E5A">
        <w:rPr>
          <w:sz w:val="26"/>
          <w:szCs w:val="26"/>
          <w:lang w:val="en-US"/>
        </w:rPr>
        <w:t>b</w:t>
      </w:r>
      <w:r w:rsidRPr="00953E5A">
        <w:rPr>
          <w:sz w:val="26"/>
          <w:szCs w:val="26"/>
        </w:rPr>
        <w:t>:</w:t>
      </w:r>
    </w:p>
    <w:p w14:paraId="08EC8F25" w14:textId="09D5D76E" w:rsidR="002357E5" w:rsidRPr="00E6592F" w:rsidRDefault="00824B00" w:rsidP="002357E5">
      <w:pPr>
        <w:pStyle w:val="15"/>
      </w:pPr>
      <w:r w:rsidRPr="00A108D5">
        <w:rPr>
          <w:lang w:val="en-US"/>
        </w:rPr>
        <w:t>A</w:t>
      </w:r>
      <w:r w:rsidRPr="00E6592F">
        <w:t>:</w:t>
      </w:r>
    </w:p>
    <w:p w14:paraId="54B502A0" w14:textId="210439F1" w:rsidR="00243A5A" w:rsidRPr="00E6592F" w:rsidRDefault="00BC0656" w:rsidP="00BC0656">
      <w:pPr>
        <w:pStyle w:val="a7"/>
        <w:rPr>
          <w:lang w:val="ru-RU"/>
        </w:rPr>
      </w:pPr>
      <w:r w:rsidRPr="00E6592F">
        <w:rPr>
          <w:lang w:val="ru-RU"/>
        </w:rPr>
        <w:tab/>
      </w:r>
      <w:r w:rsidR="00243A5A" w:rsidRPr="00E6592F">
        <w:rPr>
          <w:lang w:val="ru-RU"/>
        </w:rPr>
        <w:t>0.1000000</w:t>
      </w:r>
      <w:r w:rsidR="00243A5A" w:rsidRPr="00E6592F">
        <w:rPr>
          <w:lang w:val="ru-RU"/>
        </w:rPr>
        <w:tab/>
        <w:t>-8.3000000</w:t>
      </w:r>
      <w:r w:rsidR="00243A5A" w:rsidRPr="00E6592F">
        <w:rPr>
          <w:lang w:val="ru-RU"/>
        </w:rPr>
        <w:tab/>
        <w:t>7.1000000</w:t>
      </w:r>
      <w:r w:rsidR="00243A5A" w:rsidRPr="00E6592F">
        <w:rPr>
          <w:lang w:val="ru-RU"/>
        </w:rPr>
        <w:tab/>
        <w:t>5.5000000</w:t>
      </w:r>
    </w:p>
    <w:p w14:paraId="3F328546" w14:textId="3A2F91B7" w:rsidR="00243A5A" w:rsidRPr="00E6592F" w:rsidRDefault="00BC0656" w:rsidP="00BC0656">
      <w:pPr>
        <w:pStyle w:val="a7"/>
        <w:rPr>
          <w:lang w:val="ru-RU"/>
        </w:rPr>
      </w:pPr>
      <w:r w:rsidRPr="00E6592F">
        <w:rPr>
          <w:lang w:val="ru-RU"/>
        </w:rPr>
        <w:tab/>
      </w:r>
      <w:r w:rsidR="00243A5A" w:rsidRPr="00E6592F">
        <w:rPr>
          <w:lang w:val="ru-RU"/>
        </w:rPr>
        <w:t>1.2000000</w:t>
      </w:r>
      <w:r w:rsidR="00243A5A" w:rsidRPr="00E6592F">
        <w:rPr>
          <w:lang w:val="ru-RU"/>
        </w:rPr>
        <w:tab/>
        <w:t>5.2000000</w:t>
      </w:r>
      <w:r w:rsidR="00243A5A" w:rsidRPr="00E6592F">
        <w:rPr>
          <w:lang w:val="ru-RU"/>
        </w:rPr>
        <w:tab/>
        <w:t>-9.1000000</w:t>
      </w:r>
      <w:r w:rsidR="00243A5A" w:rsidRPr="00E6592F">
        <w:rPr>
          <w:lang w:val="ru-RU"/>
        </w:rPr>
        <w:tab/>
        <w:t>-0.2000000</w:t>
      </w:r>
    </w:p>
    <w:p w14:paraId="102F9D68" w14:textId="4DF5F80A" w:rsidR="00243A5A" w:rsidRPr="00E6592F" w:rsidRDefault="00BC0656" w:rsidP="00BC0656">
      <w:pPr>
        <w:pStyle w:val="a7"/>
        <w:rPr>
          <w:lang w:val="ru-RU"/>
        </w:rPr>
      </w:pPr>
      <w:r w:rsidRPr="00E6592F">
        <w:rPr>
          <w:lang w:val="ru-RU"/>
        </w:rPr>
        <w:tab/>
      </w:r>
      <w:r w:rsidR="00243A5A" w:rsidRPr="00E6592F">
        <w:rPr>
          <w:lang w:val="ru-RU"/>
        </w:rPr>
        <w:t>-7.9000000</w:t>
      </w:r>
      <w:r w:rsidR="00243A5A" w:rsidRPr="00E6592F">
        <w:rPr>
          <w:lang w:val="ru-RU"/>
        </w:rPr>
        <w:tab/>
        <w:t>9.6000000</w:t>
      </w:r>
      <w:r w:rsidR="00243A5A" w:rsidRPr="00E6592F">
        <w:rPr>
          <w:lang w:val="ru-RU"/>
        </w:rPr>
        <w:tab/>
        <w:t>0.9000000</w:t>
      </w:r>
      <w:r w:rsidR="00243A5A" w:rsidRPr="00E6592F">
        <w:rPr>
          <w:lang w:val="ru-RU"/>
        </w:rPr>
        <w:tab/>
        <w:t>-1.2000000</w:t>
      </w:r>
    </w:p>
    <w:p w14:paraId="5A2936CC" w14:textId="4ECC25AA" w:rsidR="002357E5" w:rsidRPr="00E6592F" w:rsidRDefault="00BC0656" w:rsidP="00DA2DA4">
      <w:pPr>
        <w:pStyle w:val="a7"/>
        <w:rPr>
          <w:lang w:val="ru-RU"/>
        </w:rPr>
      </w:pPr>
      <w:r w:rsidRPr="00E6592F">
        <w:rPr>
          <w:lang w:val="ru-RU"/>
        </w:rPr>
        <w:tab/>
      </w:r>
      <w:r w:rsidR="00243A5A" w:rsidRPr="00E6592F">
        <w:rPr>
          <w:lang w:val="ru-RU"/>
        </w:rPr>
        <w:t>3.8000000</w:t>
      </w:r>
      <w:r w:rsidR="00243A5A" w:rsidRPr="00E6592F">
        <w:rPr>
          <w:lang w:val="ru-RU"/>
        </w:rPr>
        <w:tab/>
        <w:t>-4.7000000</w:t>
      </w:r>
      <w:r w:rsidR="00243A5A" w:rsidRPr="00E6592F">
        <w:rPr>
          <w:lang w:val="ru-RU"/>
        </w:rPr>
        <w:tab/>
        <w:t>-0.2000000</w:t>
      </w:r>
      <w:r w:rsidR="00243A5A" w:rsidRPr="00E6592F">
        <w:rPr>
          <w:lang w:val="ru-RU"/>
        </w:rPr>
        <w:tab/>
        <w:t>7.9000000</w:t>
      </w:r>
    </w:p>
    <w:p w14:paraId="3CA60A2B" w14:textId="683CFBA6" w:rsidR="00DA2DA4" w:rsidRPr="00E6592F" w:rsidRDefault="00B20017" w:rsidP="00DA2DA4">
      <w:pPr>
        <w:pStyle w:val="15"/>
      </w:pPr>
      <w:r w:rsidRPr="00A108D5">
        <w:rPr>
          <w:lang w:val="en-US"/>
        </w:rPr>
        <w:t>vector</w:t>
      </w:r>
      <w:r w:rsidRPr="00E6592F">
        <w:t xml:space="preserve"> </w:t>
      </w:r>
      <w:r w:rsidR="00DA2DA4" w:rsidRPr="00A108D5">
        <w:rPr>
          <w:lang w:val="en-US"/>
        </w:rPr>
        <w:t>b</w:t>
      </w:r>
      <w:r w:rsidR="00DA2DA4" w:rsidRPr="00E6592F">
        <w:t>:</w:t>
      </w:r>
    </w:p>
    <w:p w14:paraId="206FD0FC" w14:textId="154450C3" w:rsidR="00121869" w:rsidRDefault="00DA2DA4" w:rsidP="00BE02E4">
      <w:pPr>
        <w:pStyle w:val="a7"/>
      </w:pPr>
      <w:r w:rsidRPr="00E6592F">
        <w:rPr>
          <w:lang w:val="ru-RU"/>
        </w:rPr>
        <w:tab/>
      </w:r>
      <w:r w:rsidRPr="00DA2DA4">
        <w:t>26.8000000</w:t>
      </w:r>
      <w:r>
        <w:tab/>
      </w:r>
      <w:r w:rsidRPr="00DA2DA4">
        <w:t>-16.5000000</w:t>
      </w:r>
      <w:r>
        <w:tab/>
      </w:r>
      <w:r w:rsidRPr="00DA2DA4">
        <w:t>9.2000000</w:t>
      </w:r>
      <w:r>
        <w:tab/>
      </w:r>
      <w:r w:rsidRPr="00DA2DA4">
        <w:t>25.4000000</w:t>
      </w:r>
    </w:p>
    <w:p w14:paraId="2E9540C9" w14:textId="5BECE337" w:rsidR="00121869" w:rsidRPr="00E83CEA" w:rsidRDefault="00121869" w:rsidP="00121869">
      <w:pPr>
        <w:pStyle w:val="15"/>
        <w:rPr>
          <w:lang w:val="en-US"/>
        </w:rPr>
      </w:pPr>
      <w:r w:rsidRPr="00E6592F">
        <w:rPr>
          <w:lang w:val="en-US"/>
        </w:rPr>
        <w:t xml:space="preserve">k = </w:t>
      </w:r>
      <w:r w:rsidR="00E83CEA">
        <w:rPr>
          <w:lang w:val="en-US"/>
        </w:rPr>
        <w:t>1</w:t>
      </w:r>
      <w:r w:rsidR="00FF1AF4" w:rsidRPr="00E6592F">
        <w:rPr>
          <w:lang w:val="en-US"/>
        </w:rPr>
        <w:tab/>
      </w:r>
      <w:r w:rsidRPr="00E6592F">
        <w:rPr>
          <w:lang w:val="en-US"/>
        </w:rPr>
        <w:t xml:space="preserve">m = </w:t>
      </w:r>
      <w:r w:rsidR="00E83CEA">
        <w:rPr>
          <w:lang w:val="en-US"/>
        </w:rPr>
        <w:t>3</w:t>
      </w:r>
    </w:p>
    <w:p w14:paraId="7702C50C" w14:textId="08C3D72D" w:rsidR="00DA2DA4" w:rsidRPr="00A108D5" w:rsidRDefault="00DB42B8" w:rsidP="00DA2DA4">
      <w:pPr>
        <w:pStyle w:val="15"/>
        <w:rPr>
          <w:lang w:val="en-US"/>
        </w:rPr>
      </w:pPr>
      <w:r w:rsidRPr="00A108D5">
        <w:rPr>
          <w:lang w:val="en-US"/>
        </w:rPr>
        <w:t>U:</w:t>
      </w:r>
    </w:p>
    <w:p w14:paraId="46F62700" w14:textId="65182043" w:rsidR="00DB42B8" w:rsidRPr="00DB42B8" w:rsidRDefault="00DB42B8" w:rsidP="00DB42B8">
      <w:pPr>
        <w:pStyle w:val="a7"/>
      </w:pPr>
      <w:r>
        <w:tab/>
      </w:r>
      <w:r w:rsidRPr="00DB42B8">
        <w:t>1.0000000</w:t>
      </w:r>
      <w:r>
        <w:tab/>
      </w:r>
      <w:r w:rsidRPr="00DB42B8">
        <w:t>-1.2151899</w:t>
      </w:r>
      <w:r>
        <w:tab/>
      </w:r>
      <w:r w:rsidRPr="00DB42B8">
        <w:t>-0.1139241</w:t>
      </w:r>
      <w:r>
        <w:tab/>
      </w:r>
      <w:r w:rsidRPr="00DB42B8">
        <w:t>0.1518987</w:t>
      </w:r>
    </w:p>
    <w:p w14:paraId="6C42FA92" w14:textId="699AA25F" w:rsidR="00DB42B8" w:rsidRPr="00DB42B8" w:rsidRDefault="00DB42B8" w:rsidP="00DB42B8">
      <w:pPr>
        <w:pStyle w:val="a7"/>
      </w:pPr>
      <w:r>
        <w:tab/>
      </w:r>
      <w:r w:rsidRPr="00DB42B8">
        <w:t>0.0000000</w:t>
      </w:r>
      <w:r>
        <w:tab/>
      </w:r>
      <w:r w:rsidRPr="00DB42B8">
        <w:t>6.6582278</w:t>
      </w:r>
      <w:r>
        <w:tab/>
      </w:r>
      <w:r w:rsidRPr="00DB42B8">
        <w:t>-8.9632911</w:t>
      </w:r>
      <w:r>
        <w:tab/>
      </w:r>
      <w:r w:rsidRPr="00DB42B8">
        <w:t>-0.3822785</w:t>
      </w:r>
    </w:p>
    <w:p w14:paraId="6093AF7E" w14:textId="6C541643" w:rsidR="00DB42B8" w:rsidRPr="00DB42B8" w:rsidRDefault="00DB42B8" w:rsidP="00DB42B8">
      <w:pPr>
        <w:pStyle w:val="a7"/>
      </w:pPr>
      <w:r>
        <w:tab/>
      </w:r>
      <w:r w:rsidRPr="00DB42B8">
        <w:t>0.0000000</w:t>
      </w:r>
      <w:r>
        <w:tab/>
      </w:r>
      <w:r w:rsidRPr="00DB42B8">
        <w:t>-8.1784810</w:t>
      </w:r>
      <w:r>
        <w:tab/>
      </w:r>
      <w:r w:rsidRPr="00DB42B8">
        <w:t>7.1113924</w:t>
      </w:r>
      <w:r>
        <w:tab/>
      </w:r>
      <w:r w:rsidRPr="00DB42B8">
        <w:t>5.4848101</w:t>
      </w:r>
    </w:p>
    <w:p w14:paraId="5C2293B7" w14:textId="70E6FCED" w:rsidR="00DB42B8" w:rsidRDefault="00DB42B8" w:rsidP="00DB42B8">
      <w:pPr>
        <w:pStyle w:val="a7"/>
      </w:pPr>
      <w:r>
        <w:tab/>
      </w:r>
      <w:r w:rsidRPr="00DB42B8">
        <w:t>0.0000000</w:t>
      </w:r>
      <w:r>
        <w:tab/>
      </w:r>
      <w:r w:rsidRPr="00DB42B8">
        <w:t>-0.0822785</w:t>
      </w:r>
      <w:r>
        <w:tab/>
      </w:r>
      <w:r w:rsidRPr="00DB42B8">
        <w:t>0.2329114</w:t>
      </w:r>
      <w:r>
        <w:tab/>
      </w:r>
      <w:r w:rsidRPr="00DB42B8">
        <w:t>7.3227848</w:t>
      </w:r>
    </w:p>
    <w:p w14:paraId="00A7F37D" w14:textId="6CDF91E8" w:rsidR="00DB42B8" w:rsidRPr="00A108D5" w:rsidRDefault="00DB42B8" w:rsidP="00DA2DA4">
      <w:pPr>
        <w:pStyle w:val="15"/>
        <w:rPr>
          <w:lang w:val="en-US"/>
        </w:rPr>
      </w:pPr>
      <w:r w:rsidRPr="00A108D5">
        <w:rPr>
          <w:lang w:val="en-US"/>
        </w:rPr>
        <w:t>L:</w:t>
      </w:r>
    </w:p>
    <w:p w14:paraId="3C199249" w14:textId="30C88BED" w:rsidR="00EE66B4" w:rsidRDefault="00EE66B4" w:rsidP="00EE66B4">
      <w:pPr>
        <w:pStyle w:val="a7"/>
      </w:pPr>
      <w:r>
        <w:tab/>
        <w:t>-7.9000000</w:t>
      </w:r>
      <w:r>
        <w:tab/>
        <w:t>0.0000000</w:t>
      </w:r>
      <w:r>
        <w:tab/>
        <w:t>0.0000000</w:t>
      </w:r>
      <w:r>
        <w:tab/>
        <w:t>0.0000000</w:t>
      </w:r>
    </w:p>
    <w:p w14:paraId="3C0DD615" w14:textId="26EB6D30" w:rsidR="00EE66B4" w:rsidRDefault="00EE66B4" w:rsidP="00EE66B4">
      <w:pPr>
        <w:pStyle w:val="a7"/>
      </w:pPr>
      <w:r>
        <w:tab/>
        <w:t>1.2000000</w:t>
      </w:r>
      <w:r>
        <w:tab/>
        <w:t>0.0000000</w:t>
      </w:r>
      <w:r>
        <w:tab/>
        <w:t>0.0000000</w:t>
      </w:r>
      <w:r>
        <w:tab/>
        <w:t>0.0000000</w:t>
      </w:r>
    </w:p>
    <w:p w14:paraId="79DABC1E" w14:textId="320C8F8A" w:rsidR="00EE66B4" w:rsidRDefault="00EE66B4" w:rsidP="00EE66B4">
      <w:pPr>
        <w:pStyle w:val="a7"/>
      </w:pPr>
      <w:r>
        <w:tab/>
        <w:t>0.1000000</w:t>
      </w:r>
      <w:r>
        <w:tab/>
        <w:t>0.0000000</w:t>
      </w:r>
      <w:r>
        <w:tab/>
        <w:t>0.0000000</w:t>
      </w:r>
      <w:r>
        <w:tab/>
        <w:t>0.0000000</w:t>
      </w:r>
    </w:p>
    <w:p w14:paraId="171FFB77" w14:textId="309DD54C" w:rsidR="00DB42B8" w:rsidRDefault="00EE66B4" w:rsidP="00EE66B4">
      <w:pPr>
        <w:pStyle w:val="a7"/>
      </w:pPr>
      <w:r>
        <w:tab/>
        <w:t>3.8000000</w:t>
      </w:r>
      <w:r>
        <w:tab/>
        <w:t>0.0000000</w:t>
      </w:r>
      <w:r>
        <w:tab/>
        <w:t>0.0000000</w:t>
      </w:r>
      <w:r>
        <w:tab/>
        <w:t>0.0000000</w:t>
      </w:r>
    </w:p>
    <w:p w14:paraId="16D02CDD" w14:textId="68F032E6" w:rsidR="00DA2DA4" w:rsidRPr="00E83CEA" w:rsidRDefault="00E72871" w:rsidP="00E72871">
      <w:pPr>
        <w:pStyle w:val="15"/>
        <w:rPr>
          <w:lang w:val="en-US"/>
        </w:rPr>
      </w:pPr>
      <w:r w:rsidRPr="00E6592F">
        <w:rPr>
          <w:lang w:val="en-US"/>
        </w:rPr>
        <w:t xml:space="preserve">k = </w:t>
      </w:r>
      <w:r w:rsidR="00E83CEA">
        <w:rPr>
          <w:lang w:val="en-US"/>
        </w:rPr>
        <w:t>2</w:t>
      </w:r>
      <w:r w:rsidRPr="00E6592F">
        <w:rPr>
          <w:lang w:val="en-US"/>
        </w:rPr>
        <w:tab/>
        <w:t xml:space="preserve">m = </w:t>
      </w:r>
      <w:r w:rsidR="00E83CEA">
        <w:rPr>
          <w:lang w:val="en-US"/>
        </w:rPr>
        <w:t>3</w:t>
      </w:r>
    </w:p>
    <w:p w14:paraId="2A030B4C" w14:textId="0EF331C7" w:rsidR="00EE66B4" w:rsidRPr="00A108D5" w:rsidRDefault="00E72871" w:rsidP="00DA2DA4">
      <w:pPr>
        <w:pStyle w:val="15"/>
        <w:rPr>
          <w:lang w:val="en-US"/>
        </w:rPr>
      </w:pPr>
      <w:r w:rsidRPr="00A108D5">
        <w:rPr>
          <w:lang w:val="en-US"/>
        </w:rPr>
        <w:t>U:</w:t>
      </w:r>
    </w:p>
    <w:p w14:paraId="38EC9A7A" w14:textId="74BD93F9" w:rsidR="00E72871" w:rsidRPr="00E72871" w:rsidRDefault="00E72871" w:rsidP="00E72871">
      <w:pPr>
        <w:pStyle w:val="a7"/>
      </w:pPr>
      <w:r>
        <w:tab/>
      </w:r>
      <w:r w:rsidRPr="00E72871">
        <w:t>1.0000000</w:t>
      </w:r>
      <w:r>
        <w:tab/>
      </w:r>
      <w:r w:rsidRPr="00E72871">
        <w:t>-1.2151899</w:t>
      </w:r>
      <w:r>
        <w:tab/>
      </w:r>
      <w:r w:rsidRPr="00E72871">
        <w:t>-0.1139241</w:t>
      </w:r>
      <w:r>
        <w:tab/>
      </w:r>
      <w:r w:rsidRPr="00E72871">
        <w:t>0.1518987</w:t>
      </w:r>
    </w:p>
    <w:p w14:paraId="67EF03F9" w14:textId="27E2B198" w:rsidR="00E72871" w:rsidRPr="00E72871" w:rsidRDefault="00E72871" w:rsidP="00E72871">
      <w:pPr>
        <w:pStyle w:val="a7"/>
      </w:pPr>
      <w:r>
        <w:tab/>
      </w:r>
      <w:r w:rsidRPr="00E72871">
        <w:t>0.0000000</w:t>
      </w:r>
      <w:r>
        <w:tab/>
      </w:r>
      <w:r w:rsidRPr="00E72871">
        <w:t>1.0000000</w:t>
      </w:r>
      <w:r>
        <w:tab/>
      </w:r>
      <w:r w:rsidRPr="00E72871">
        <w:t>-0.8695248</w:t>
      </w:r>
      <w:r>
        <w:tab/>
      </w:r>
      <w:r w:rsidRPr="00E72871">
        <w:t>-0.6706392</w:t>
      </w:r>
    </w:p>
    <w:p w14:paraId="57785680" w14:textId="3EC3CAB1" w:rsidR="00E72871" w:rsidRPr="00E72871" w:rsidRDefault="00E72871" w:rsidP="00E72871">
      <w:pPr>
        <w:pStyle w:val="a7"/>
      </w:pPr>
      <w:r>
        <w:tab/>
      </w:r>
      <w:r w:rsidRPr="00E72871">
        <w:t>0.0000000</w:t>
      </w:r>
      <w:r>
        <w:tab/>
      </w:r>
      <w:r w:rsidRPr="00E72871">
        <w:t>0.0000000</w:t>
      </w:r>
      <w:r>
        <w:tab/>
      </w:r>
      <w:r w:rsidRPr="00E72871">
        <w:t>-3.1737966</w:t>
      </w:r>
      <w:r>
        <w:tab/>
      </w:r>
      <w:r w:rsidRPr="00E72871">
        <w:t>4.0829902</w:t>
      </w:r>
    </w:p>
    <w:p w14:paraId="22C95911" w14:textId="7843C429" w:rsidR="00E72871" w:rsidRDefault="00E72871" w:rsidP="00E72871">
      <w:pPr>
        <w:pStyle w:val="a7"/>
      </w:pPr>
      <w:r>
        <w:tab/>
      </w:r>
      <w:r w:rsidRPr="00E72871">
        <w:t>0.0000000</w:t>
      </w:r>
      <w:r>
        <w:tab/>
      </w:r>
      <w:r w:rsidRPr="00E72871">
        <w:t>0.0000000</w:t>
      </w:r>
      <w:r>
        <w:tab/>
      </w:r>
      <w:r w:rsidRPr="00E72871">
        <w:t>0.1613682</w:t>
      </w:r>
      <w:r>
        <w:tab/>
      </w:r>
      <w:r w:rsidRPr="00E72871">
        <w:t>7.2676056</w:t>
      </w:r>
    </w:p>
    <w:p w14:paraId="1117B95E" w14:textId="72FA3586" w:rsidR="00E72871" w:rsidRPr="00A108D5" w:rsidRDefault="00E72871" w:rsidP="00DA2DA4">
      <w:pPr>
        <w:pStyle w:val="15"/>
        <w:rPr>
          <w:lang w:val="en-US"/>
        </w:rPr>
      </w:pPr>
      <w:r w:rsidRPr="00A108D5">
        <w:rPr>
          <w:lang w:val="en-US"/>
        </w:rPr>
        <w:t>L:</w:t>
      </w:r>
    </w:p>
    <w:p w14:paraId="6F4825E0" w14:textId="69E5153A" w:rsidR="00E72871" w:rsidRPr="00E72871" w:rsidRDefault="00E72871" w:rsidP="00E72871">
      <w:pPr>
        <w:pStyle w:val="a7"/>
      </w:pPr>
      <w:r>
        <w:tab/>
      </w:r>
      <w:r w:rsidRPr="00E72871">
        <w:t>-7.9000000</w:t>
      </w:r>
      <w:r>
        <w:tab/>
      </w:r>
      <w:r w:rsidRPr="00E72871">
        <w:t>0.0000000</w:t>
      </w:r>
      <w:r>
        <w:tab/>
      </w:r>
      <w:r w:rsidRPr="00E72871">
        <w:t>0.0000000</w:t>
      </w:r>
      <w:r>
        <w:tab/>
      </w:r>
      <w:r w:rsidRPr="00E72871">
        <w:t>0.0000000</w:t>
      </w:r>
    </w:p>
    <w:p w14:paraId="3DE1FE15" w14:textId="146C4863" w:rsidR="00E72871" w:rsidRPr="00E72871" w:rsidRDefault="00E72871" w:rsidP="00E72871">
      <w:pPr>
        <w:pStyle w:val="a7"/>
      </w:pPr>
      <w:r>
        <w:tab/>
      </w:r>
      <w:r w:rsidRPr="00E72871">
        <w:t>0.1000000</w:t>
      </w:r>
      <w:r>
        <w:tab/>
      </w:r>
      <w:r w:rsidRPr="00E72871">
        <w:t>-8.1784810</w:t>
      </w:r>
      <w:r>
        <w:tab/>
      </w:r>
      <w:r w:rsidRPr="00E72871">
        <w:t>0.0000000</w:t>
      </w:r>
      <w:r>
        <w:tab/>
      </w:r>
      <w:r w:rsidRPr="00E72871">
        <w:t>0.0000000</w:t>
      </w:r>
    </w:p>
    <w:p w14:paraId="21DD4146" w14:textId="1921AA2D" w:rsidR="00E72871" w:rsidRPr="00E72871" w:rsidRDefault="00E72871" w:rsidP="00E72871">
      <w:pPr>
        <w:pStyle w:val="a7"/>
      </w:pPr>
      <w:r>
        <w:tab/>
      </w:r>
      <w:r w:rsidRPr="00E72871">
        <w:t>1.2000000</w:t>
      </w:r>
      <w:r>
        <w:tab/>
      </w:r>
      <w:r w:rsidRPr="00E72871">
        <w:t>6.6582278</w:t>
      </w:r>
      <w:r>
        <w:tab/>
      </w:r>
      <w:r w:rsidRPr="00E72871">
        <w:t>0.0000000</w:t>
      </w:r>
      <w:r>
        <w:tab/>
      </w:r>
      <w:r w:rsidRPr="00E72871">
        <w:t>0.0000000</w:t>
      </w:r>
    </w:p>
    <w:p w14:paraId="03E43A76" w14:textId="3B8A3A45" w:rsidR="00E72871" w:rsidRDefault="00E72871" w:rsidP="00E72871">
      <w:pPr>
        <w:pStyle w:val="a7"/>
      </w:pPr>
      <w:r>
        <w:tab/>
      </w:r>
      <w:r w:rsidRPr="00E72871">
        <w:t>3.8000000</w:t>
      </w:r>
      <w:r>
        <w:tab/>
      </w:r>
      <w:r w:rsidRPr="00E72871">
        <w:t>-0.0822785</w:t>
      </w:r>
      <w:r>
        <w:tab/>
      </w:r>
      <w:r w:rsidRPr="00E72871">
        <w:t>0.0000000</w:t>
      </w:r>
      <w:r>
        <w:tab/>
      </w:r>
      <w:r w:rsidRPr="00E72871">
        <w:t>0.0000000</w:t>
      </w:r>
    </w:p>
    <w:p w14:paraId="4C795135" w14:textId="3E935EC2" w:rsidR="00E72871" w:rsidRDefault="00E83CEA" w:rsidP="00E83CEA">
      <w:pPr>
        <w:pStyle w:val="15"/>
        <w:rPr>
          <w:lang w:val="en-US"/>
        </w:rPr>
      </w:pPr>
      <w:r w:rsidRPr="00E83CEA">
        <w:rPr>
          <w:lang w:val="en-US"/>
        </w:rPr>
        <w:t xml:space="preserve">k = </w:t>
      </w:r>
      <w:r>
        <w:rPr>
          <w:lang w:val="en-US"/>
        </w:rPr>
        <w:t>3</w:t>
      </w:r>
      <w:r>
        <w:rPr>
          <w:lang w:val="en-US"/>
        </w:rPr>
        <w:tab/>
      </w:r>
      <w:r w:rsidRPr="00E83CEA">
        <w:rPr>
          <w:lang w:val="en-US"/>
        </w:rPr>
        <w:t xml:space="preserve">m = </w:t>
      </w:r>
      <w:r>
        <w:rPr>
          <w:lang w:val="en-US"/>
        </w:rPr>
        <w:t>3</w:t>
      </w:r>
    </w:p>
    <w:p w14:paraId="0C91E8EB" w14:textId="360604DA" w:rsidR="00E83CEA" w:rsidRPr="00A108D5" w:rsidRDefault="00E83CEA" w:rsidP="00DA2DA4">
      <w:pPr>
        <w:pStyle w:val="15"/>
        <w:rPr>
          <w:lang w:val="en-US"/>
        </w:rPr>
      </w:pPr>
      <w:r w:rsidRPr="00A108D5">
        <w:rPr>
          <w:lang w:val="en-US"/>
        </w:rPr>
        <w:t>U:</w:t>
      </w:r>
    </w:p>
    <w:p w14:paraId="2BAD2E64" w14:textId="5B5DDA42" w:rsidR="00823B68" w:rsidRPr="00823B68" w:rsidRDefault="00823B68" w:rsidP="00823B68">
      <w:pPr>
        <w:pStyle w:val="a7"/>
      </w:pPr>
      <w:r>
        <w:tab/>
      </w:r>
      <w:r w:rsidRPr="00823B68">
        <w:t>1.0000000</w:t>
      </w:r>
      <w:r>
        <w:tab/>
      </w:r>
      <w:r w:rsidRPr="00823B68">
        <w:t>-1.2151899</w:t>
      </w:r>
      <w:r>
        <w:tab/>
      </w:r>
      <w:r w:rsidRPr="00823B68">
        <w:t>-0.1139241</w:t>
      </w:r>
      <w:r>
        <w:tab/>
      </w:r>
      <w:r w:rsidRPr="00823B68">
        <w:t>0.1518987</w:t>
      </w:r>
    </w:p>
    <w:p w14:paraId="2DD97504" w14:textId="3A8B01B9" w:rsidR="00823B68" w:rsidRPr="00823B68" w:rsidRDefault="00823B68" w:rsidP="00823B68">
      <w:pPr>
        <w:pStyle w:val="a7"/>
      </w:pPr>
      <w:r>
        <w:lastRenderedPageBreak/>
        <w:tab/>
      </w:r>
      <w:r w:rsidRPr="00823B68">
        <w:t>0.0000000</w:t>
      </w:r>
      <w:r>
        <w:tab/>
      </w:r>
      <w:r w:rsidRPr="00823B68">
        <w:t>1.0000000</w:t>
      </w:r>
      <w:r>
        <w:tab/>
      </w:r>
      <w:r w:rsidRPr="00823B68">
        <w:t>-0.8695248</w:t>
      </w:r>
      <w:r>
        <w:tab/>
      </w:r>
      <w:r w:rsidRPr="00823B68">
        <w:t>-0.6706392</w:t>
      </w:r>
    </w:p>
    <w:p w14:paraId="0A6AE742" w14:textId="01CDF7B1" w:rsidR="00823B68" w:rsidRPr="00823B68" w:rsidRDefault="00823B68" w:rsidP="00823B68">
      <w:pPr>
        <w:pStyle w:val="a7"/>
      </w:pPr>
      <w:r>
        <w:tab/>
      </w:r>
      <w:r w:rsidRPr="00823B68">
        <w:t>0.0000000</w:t>
      </w:r>
      <w:r>
        <w:tab/>
      </w:r>
      <w:r w:rsidRPr="00823B68">
        <w:t>0.0000000</w:t>
      </w:r>
      <w:r>
        <w:tab/>
      </w:r>
      <w:r w:rsidRPr="00823B68">
        <w:t>1.0000000</w:t>
      </w:r>
      <w:r>
        <w:tab/>
      </w:r>
      <w:r w:rsidRPr="00823B68">
        <w:t>-1.2864688</w:t>
      </w:r>
    </w:p>
    <w:p w14:paraId="1FF4F4FE" w14:textId="55A400D7" w:rsidR="00E83CEA" w:rsidRDefault="00823B68" w:rsidP="00823B68">
      <w:pPr>
        <w:pStyle w:val="a7"/>
      </w:pPr>
      <w:r>
        <w:tab/>
      </w:r>
      <w:r w:rsidRPr="00823B68">
        <w:t>0.0000000</w:t>
      </w:r>
      <w:r>
        <w:tab/>
      </w:r>
      <w:r w:rsidRPr="00823B68">
        <w:t>0.0000000</w:t>
      </w:r>
      <w:r>
        <w:tab/>
      </w:r>
      <w:r w:rsidRPr="00823B68">
        <w:t>0.0000000</w:t>
      </w:r>
      <w:r>
        <w:tab/>
      </w:r>
      <w:r w:rsidRPr="00823B68">
        <w:t>7.4752008</w:t>
      </w:r>
    </w:p>
    <w:p w14:paraId="00E463D9" w14:textId="21950CDB" w:rsidR="00E83CEA" w:rsidRPr="00A108D5" w:rsidRDefault="00E83CEA" w:rsidP="00DA2DA4">
      <w:pPr>
        <w:pStyle w:val="15"/>
        <w:rPr>
          <w:lang w:val="en-US"/>
        </w:rPr>
      </w:pPr>
      <w:r w:rsidRPr="00A108D5">
        <w:rPr>
          <w:lang w:val="en-US"/>
        </w:rPr>
        <w:t>L:</w:t>
      </w:r>
    </w:p>
    <w:p w14:paraId="17627396" w14:textId="0533870E" w:rsidR="001110A3" w:rsidRPr="001110A3" w:rsidRDefault="001110A3" w:rsidP="001110A3">
      <w:pPr>
        <w:pStyle w:val="a7"/>
      </w:pPr>
      <w:r>
        <w:tab/>
      </w:r>
      <w:r w:rsidRPr="001110A3">
        <w:t>-7.9000000</w:t>
      </w:r>
      <w:r>
        <w:tab/>
      </w:r>
      <w:r w:rsidRPr="001110A3">
        <w:t>0.0000000</w:t>
      </w:r>
      <w:r>
        <w:tab/>
      </w:r>
      <w:r w:rsidRPr="001110A3">
        <w:t>0.0000000</w:t>
      </w:r>
      <w:r>
        <w:tab/>
      </w:r>
      <w:r w:rsidRPr="001110A3">
        <w:t>0.0000000</w:t>
      </w:r>
    </w:p>
    <w:p w14:paraId="36F8FA83" w14:textId="24D0DD42" w:rsidR="001110A3" w:rsidRPr="001110A3" w:rsidRDefault="001110A3" w:rsidP="001110A3">
      <w:pPr>
        <w:pStyle w:val="a7"/>
      </w:pPr>
      <w:r>
        <w:tab/>
      </w:r>
      <w:r w:rsidRPr="001110A3">
        <w:t>0.1000000</w:t>
      </w:r>
      <w:r>
        <w:tab/>
      </w:r>
      <w:r w:rsidRPr="001110A3">
        <w:t>-8.1784810</w:t>
      </w:r>
      <w:r>
        <w:tab/>
      </w:r>
      <w:r w:rsidRPr="001110A3">
        <w:t>0.0000000</w:t>
      </w:r>
      <w:r>
        <w:tab/>
      </w:r>
      <w:r w:rsidRPr="001110A3">
        <w:t>0.0000000</w:t>
      </w:r>
    </w:p>
    <w:p w14:paraId="08AF5633" w14:textId="7BC4F727" w:rsidR="001110A3" w:rsidRPr="001110A3" w:rsidRDefault="001110A3" w:rsidP="001110A3">
      <w:pPr>
        <w:pStyle w:val="a7"/>
      </w:pPr>
      <w:r>
        <w:tab/>
      </w:r>
      <w:r w:rsidRPr="001110A3">
        <w:t>1.2000000</w:t>
      </w:r>
      <w:r>
        <w:tab/>
      </w:r>
      <w:r w:rsidRPr="001110A3">
        <w:t>6.6582278</w:t>
      </w:r>
      <w:r>
        <w:tab/>
      </w:r>
      <w:r w:rsidRPr="001110A3">
        <w:t>-3.1737966</w:t>
      </w:r>
      <w:r>
        <w:tab/>
      </w:r>
      <w:r w:rsidRPr="001110A3">
        <w:t>0.0000000</w:t>
      </w:r>
    </w:p>
    <w:p w14:paraId="6E1AEDFF" w14:textId="4E4A8CA0" w:rsidR="00E83CEA" w:rsidRDefault="001110A3" w:rsidP="001110A3">
      <w:pPr>
        <w:pStyle w:val="a7"/>
      </w:pPr>
      <w:r>
        <w:tab/>
      </w:r>
      <w:r w:rsidRPr="001110A3">
        <w:t>3.8000000</w:t>
      </w:r>
      <w:r>
        <w:tab/>
      </w:r>
      <w:r w:rsidRPr="001110A3">
        <w:t>-0.0822785</w:t>
      </w:r>
      <w:r>
        <w:tab/>
      </w:r>
      <w:r w:rsidRPr="001110A3">
        <w:t>0.1613682</w:t>
      </w:r>
      <w:r>
        <w:tab/>
      </w:r>
      <w:r w:rsidRPr="001110A3">
        <w:t>0.0000000</w:t>
      </w:r>
    </w:p>
    <w:p w14:paraId="49814579" w14:textId="02068CCA" w:rsidR="00E83CEA" w:rsidRPr="00E72871" w:rsidRDefault="00823EA1" w:rsidP="00823EA1">
      <w:pPr>
        <w:pStyle w:val="15"/>
        <w:rPr>
          <w:lang w:val="en-US"/>
        </w:rPr>
      </w:pPr>
      <w:r w:rsidRPr="00823EA1">
        <w:rPr>
          <w:lang w:val="en-US"/>
        </w:rPr>
        <w:t xml:space="preserve">k = </w:t>
      </w:r>
      <w:r>
        <w:rPr>
          <w:lang w:val="en-US"/>
        </w:rPr>
        <w:t>4</w:t>
      </w:r>
      <w:r>
        <w:rPr>
          <w:lang w:val="en-US"/>
        </w:rPr>
        <w:tab/>
      </w:r>
      <w:r w:rsidRPr="00823EA1">
        <w:rPr>
          <w:lang w:val="en-US"/>
        </w:rPr>
        <w:t xml:space="preserve">m = </w:t>
      </w:r>
      <w:r>
        <w:rPr>
          <w:lang w:val="en-US"/>
        </w:rPr>
        <w:t>4</w:t>
      </w:r>
    </w:p>
    <w:p w14:paraId="4AF9E609" w14:textId="322A8D31" w:rsidR="00823EA1" w:rsidRPr="00A108D5" w:rsidRDefault="00823EA1" w:rsidP="00823EA1">
      <w:pPr>
        <w:pStyle w:val="15"/>
        <w:rPr>
          <w:lang w:val="en-US"/>
        </w:rPr>
      </w:pPr>
      <w:r w:rsidRPr="00A108D5">
        <w:rPr>
          <w:lang w:val="en-US"/>
        </w:rPr>
        <w:t>U:</w:t>
      </w:r>
    </w:p>
    <w:p w14:paraId="201460B6" w14:textId="08A6BBA1" w:rsidR="004E3975" w:rsidRPr="004E3975" w:rsidRDefault="004E3975" w:rsidP="004E3975">
      <w:pPr>
        <w:pStyle w:val="a7"/>
      </w:pPr>
      <w:r>
        <w:tab/>
      </w:r>
      <w:r w:rsidRPr="004E3975">
        <w:t>1.0000000</w:t>
      </w:r>
      <w:r>
        <w:tab/>
      </w:r>
      <w:r w:rsidRPr="004E3975">
        <w:t>-1.2151899</w:t>
      </w:r>
      <w:r>
        <w:tab/>
      </w:r>
      <w:r w:rsidRPr="004E3975">
        <w:t>-0.1139241</w:t>
      </w:r>
      <w:r>
        <w:tab/>
      </w:r>
      <w:r w:rsidRPr="004E3975">
        <w:t>0.1518987</w:t>
      </w:r>
    </w:p>
    <w:p w14:paraId="48CEE67B" w14:textId="7F78CFFF" w:rsidR="004E3975" w:rsidRPr="004E3975" w:rsidRDefault="004E3975" w:rsidP="004E3975">
      <w:pPr>
        <w:pStyle w:val="a7"/>
      </w:pPr>
      <w:r>
        <w:tab/>
      </w:r>
      <w:r w:rsidRPr="004E3975">
        <w:t>0.0000000</w:t>
      </w:r>
      <w:r>
        <w:tab/>
      </w:r>
      <w:r w:rsidRPr="004E3975">
        <w:t>1.0000000</w:t>
      </w:r>
      <w:r>
        <w:tab/>
      </w:r>
      <w:r w:rsidRPr="004E3975">
        <w:t>-0.8695248</w:t>
      </w:r>
      <w:r>
        <w:tab/>
      </w:r>
      <w:r w:rsidRPr="004E3975">
        <w:t>-0.6706392</w:t>
      </w:r>
    </w:p>
    <w:p w14:paraId="446CD7A6" w14:textId="58D078E6" w:rsidR="004E3975" w:rsidRPr="004E3975" w:rsidRDefault="004E3975" w:rsidP="004E3975">
      <w:pPr>
        <w:pStyle w:val="a7"/>
      </w:pPr>
      <w:r>
        <w:tab/>
      </w:r>
      <w:r w:rsidRPr="004E3975">
        <w:t>0.0000000</w:t>
      </w:r>
      <w:r>
        <w:tab/>
      </w:r>
      <w:r w:rsidRPr="004E3975">
        <w:t>0.0000000</w:t>
      </w:r>
      <w:r>
        <w:tab/>
      </w:r>
      <w:r w:rsidRPr="004E3975">
        <w:t>1.0000000</w:t>
      </w:r>
      <w:r>
        <w:tab/>
      </w:r>
      <w:r w:rsidRPr="004E3975">
        <w:t>-1.2864688</w:t>
      </w:r>
    </w:p>
    <w:p w14:paraId="2577525D" w14:textId="50BAF4C8" w:rsidR="00823EA1" w:rsidRDefault="004E3975" w:rsidP="004E3975">
      <w:pPr>
        <w:pStyle w:val="a7"/>
      </w:pPr>
      <w:r>
        <w:tab/>
      </w:r>
      <w:r w:rsidRPr="004E3975">
        <w:t>0.0000000</w:t>
      </w:r>
      <w:r>
        <w:tab/>
      </w:r>
      <w:r w:rsidRPr="004E3975">
        <w:t>0.0000000</w:t>
      </w:r>
      <w:r>
        <w:tab/>
      </w:r>
      <w:r w:rsidRPr="004E3975">
        <w:t>0.0000000</w:t>
      </w:r>
      <w:r>
        <w:tab/>
      </w:r>
      <w:r w:rsidRPr="004E3975">
        <w:t>1.0000000</w:t>
      </w:r>
    </w:p>
    <w:p w14:paraId="1D905711" w14:textId="2B8BDB0A" w:rsidR="00823EA1" w:rsidRPr="00A108D5" w:rsidRDefault="00823EA1" w:rsidP="00823EA1">
      <w:pPr>
        <w:pStyle w:val="15"/>
        <w:rPr>
          <w:lang w:val="en-US"/>
        </w:rPr>
      </w:pPr>
      <w:r w:rsidRPr="00A108D5">
        <w:rPr>
          <w:lang w:val="en-US"/>
        </w:rPr>
        <w:t>L:</w:t>
      </w:r>
    </w:p>
    <w:p w14:paraId="08891608" w14:textId="03745D3F" w:rsidR="004E3975" w:rsidRPr="004E3975" w:rsidRDefault="004E3975" w:rsidP="004E3975">
      <w:pPr>
        <w:pStyle w:val="a7"/>
      </w:pPr>
      <w:r>
        <w:tab/>
      </w:r>
      <w:r w:rsidRPr="004E3975">
        <w:t>-7.9000000</w:t>
      </w:r>
      <w:r>
        <w:tab/>
      </w:r>
      <w:r w:rsidRPr="004E3975">
        <w:t>0.0000000</w:t>
      </w:r>
      <w:r>
        <w:tab/>
      </w:r>
      <w:r w:rsidRPr="004E3975">
        <w:t>0.0000000</w:t>
      </w:r>
      <w:r>
        <w:tab/>
      </w:r>
      <w:r w:rsidRPr="004E3975">
        <w:t>0.0000000</w:t>
      </w:r>
    </w:p>
    <w:p w14:paraId="0E1ED613" w14:textId="2229ED5D" w:rsidR="004E3975" w:rsidRPr="004E3975" w:rsidRDefault="004E3975" w:rsidP="004E3975">
      <w:pPr>
        <w:pStyle w:val="a7"/>
      </w:pPr>
      <w:r>
        <w:tab/>
      </w:r>
      <w:r w:rsidRPr="004E3975">
        <w:t>0.1000000</w:t>
      </w:r>
      <w:r>
        <w:tab/>
      </w:r>
      <w:r w:rsidRPr="004E3975">
        <w:t>-8.1784810</w:t>
      </w:r>
      <w:r>
        <w:tab/>
      </w:r>
      <w:r w:rsidRPr="004E3975">
        <w:t>0.0000000</w:t>
      </w:r>
      <w:r>
        <w:tab/>
      </w:r>
      <w:r w:rsidRPr="004E3975">
        <w:t>0.0000000</w:t>
      </w:r>
    </w:p>
    <w:p w14:paraId="50074DF9" w14:textId="3D83DA75" w:rsidR="004E3975" w:rsidRPr="004E3975" w:rsidRDefault="004E3975" w:rsidP="004E3975">
      <w:pPr>
        <w:pStyle w:val="a7"/>
      </w:pPr>
      <w:r>
        <w:tab/>
      </w:r>
      <w:r w:rsidRPr="004E3975">
        <w:t>1.2000000</w:t>
      </w:r>
      <w:r>
        <w:tab/>
      </w:r>
      <w:r w:rsidRPr="004E3975">
        <w:t>6.6582278</w:t>
      </w:r>
      <w:r>
        <w:tab/>
      </w:r>
      <w:r w:rsidRPr="004E3975">
        <w:t>-3.1737966</w:t>
      </w:r>
      <w:r>
        <w:tab/>
      </w:r>
      <w:r w:rsidRPr="004E3975">
        <w:t>0.0000000</w:t>
      </w:r>
    </w:p>
    <w:p w14:paraId="2F5ED06C" w14:textId="2A39863D" w:rsidR="00823EA1" w:rsidRDefault="004E3975" w:rsidP="004E3975">
      <w:pPr>
        <w:pStyle w:val="a7"/>
      </w:pPr>
      <w:r>
        <w:tab/>
      </w:r>
      <w:r w:rsidRPr="004E3975">
        <w:t>3.8000000</w:t>
      </w:r>
      <w:r>
        <w:tab/>
      </w:r>
      <w:r w:rsidRPr="004E3975">
        <w:t>-0.0822785</w:t>
      </w:r>
      <w:r>
        <w:tab/>
      </w:r>
      <w:r w:rsidRPr="004E3975">
        <w:t>0.1613682</w:t>
      </w:r>
      <w:r>
        <w:tab/>
      </w:r>
      <w:r w:rsidRPr="004E3975">
        <w:t>7.4752008</w:t>
      </w:r>
    </w:p>
    <w:p w14:paraId="7BDF9405" w14:textId="248D1675" w:rsidR="0085308C" w:rsidRPr="00E6592F" w:rsidRDefault="0085308C" w:rsidP="0085308C">
      <w:pPr>
        <w:pStyle w:val="15"/>
        <w:rPr>
          <w:lang w:val="en-US"/>
        </w:rPr>
      </w:pPr>
      <w:r w:rsidRPr="00E6592F">
        <w:rPr>
          <w:lang w:val="en-US"/>
        </w:rPr>
        <w:t>Rank = 4</w:t>
      </w:r>
    </w:p>
    <w:p w14:paraId="21F6A1FA" w14:textId="4EDE1D50" w:rsidR="00823EA1" w:rsidRPr="00A108D5" w:rsidRDefault="002622CB" w:rsidP="00823EA1">
      <w:pPr>
        <w:pStyle w:val="15"/>
        <w:rPr>
          <w:lang w:val="en-US"/>
        </w:rPr>
      </w:pPr>
      <w:r w:rsidRPr="00A108D5">
        <w:rPr>
          <w:lang w:val="en-US"/>
        </w:rPr>
        <w:t>LU-PA:</w:t>
      </w:r>
    </w:p>
    <w:p w14:paraId="3C9C05BE" w14:textId="191FBD7D" w:rsidR="002622CB" w:rsidRPr="002622CB" w:rsidRDefault="00B96D02" w:rsidP="00B96D02">
      <w:pPr>
        <w:pStyle w:val="a7"/>
      </w:pPr>
      <w:r>
        <w:tab/>
      </w:r>
      <w:r w:rsidR="002622CB" w:rsidRPr="002622CB">
        <w:t>0.0000000000e+00</w:t>
      </w:r>
      <w:r w:rsidR="002622CB">
        <w:tab/>
      </w:r>
      <w:proofErr w:type="spellStart"/>
      <w:r w:rsidR="002622CB" w:rsidRPr="002622CB">
        <w:t>0.0000000000e+00</w:t>
      </w:r>
      <w:proofErr w:type="spellEnd"/>
      <w:r w:rsidR="002622CB">
        <w:tab/>
      </w:r>
      <w:proofErr w:type="spellStart"/>
      <w:r w:rsidR="002622CB" w:rsidRPr="002622CB">
        <w:t>0.0000000000e+00</w:t>
      </w:r>
      <w:proofErr w:type="spellEnd"/>
      <w:r w:rsidR="002622CB">
        <w:tab/>
      </w:r>
      <w:proofErr w:type="spellStart"/>
      <w:r w:rsidR="002622CB" w:rsidRPr="002622CB">
        <w:t>0.0000000000e+00</w:t>
      </w:r>
      <w:proofErr w:type="spellEnd"/>
    </w:p>
    <w:p w14:paraId="4895145A" w14:textId="71B527FE" w:rsidR="002622CB" w:rsidRPr="002622CB" w:rsidRDefault="00B96D02" w:rsidP="00B96D02">
      <w:pPr>
        <w:pStyle w:val="a7"/>
      </w:pPr>
      <w:r>
        <w:tab/>
      </w:r>
      <w:r w:rsidR="002622CB" w:rsidRPr="002622CB">
        <w:t>0.0000000000e+00</w:t>
      </w:r>
      <w:r w:rsidR="002622CB">
        <w:tab/>
      </w:r>
      <w:proofErr w:type="spellStart"/>
      <w:r w:rsidR="002622CB" w:rsidRPr="002622CB">
        <w:t>0.0000000000e+00</w:t>
      </w:r>
      <w:proofErr w:type="spellEnd"/>
      <w:r w:rsidR="002622CB">
        <w:tab/>
      </w:r>
      <w:proofErr w:type="spellStart"/>
      <w:r w:rsidR="002622CB" w:rsidRPr="002622CB">
        <w:t>0.0000000000e+00</w:t>
      </w:r>
      <w:proofErr w:type="spellEnd"/>
      <w:r w:rsidR="002622CB">
        <w:tab/>
      </w:r>
      <w:proofErr w:type="spellStart"/>
      <w:r w:rsidR="002622CB" w:rsidRPr="002622CB">
        <w:t>0.0000000000e+00</w:t>
      </w:r>
      <w:proofErr w:type="spellEnd"/>
    </w:p>
    <w:p w14:paraId="1A3AA1BB" w14:textId="4DCC3555" w:rsidR="002622CB" w:rsidRPr="002622CB" w:rsidRDefault="00B96D02" w:rsidP="00B96D02">
      <w:pPr>
        <w:pStyle w:val="a7"/>
      </w:pPr>
      <w:r>
        <w:tab/>
      </w:r>
      <w:r w:rsidR="002622CB" w:rsidRPr="002622CB">
        <w:t>0.0000000000e+00</w:t>
      </w:r>
      <w:r w:rsidR="002622CB">
        <w:tab/>
      </w:r>
      <w:proofErr w:type="spellStart"/>
      <w:r w:rsidR="002622CB" w:rsidRPr="002622CB">
        <w:t>0.0000000000e+00</w:t>
      </w:r>
      <w:proofErr w:type="spellEnd"/>
      <w:r w:rsidR="002622CB">
        <w:tab/>
      </w:r>
      <w:r w:rsidR="002622CB" w:rsidRPr="002622CB">
        <w:t>1.7763568394e-15</w:t>
      </w:r>
      <w:r w:rsidR="002622CB">
        <w:tab/>
      </w:r>
      <w:r w:rsidR="002622CB" w:rsidRPr="002622CB">
        <w:t>-1.6653345369e-16</w:t>
      </w:r>
    </w:p>
    <w:p w14:paraId="3A17581C" w14:textId="2E26D3AC" w:rsidR="002622CB" w:rsidRDefault="00B96D02" w:rsidP="00B96D02">
      <w:pPr>
        <w:pStyle w:val="a7"/>
      </w:pPr>
      <w:r>
        <w:tab/>
      </w:r>
      <w:r w:rsidR="002622CB" w:rsidRPr="002622CB">
        <w:t>0.0000000000e+00</w:t>
      </w:r>
      <w:r>
        <w:tab/>
      </w:r>
      <w:proofErr w:type="spellStart"/>
      <w:r w:rsidR="002622CB" w:rsidRPr="002622CB">
        <w:t>0.0000000000e+00</w:t>
      </w:r>
      <w:proofErr w:type="spellEnd"/>
      <w:r w:rsidR="002622CB">
        <w:tab/>
      </w:r>
      <w:proofErr w:type="spellStart"/>
      <w:r w:rsidR="002622CB" w:rsidRPr="002622CB">
        <w:t>0.0000000000e+00</w:t>
      </w:r>
      <w:proofErr w:type="spellEnd"/>
      <w:r w:rsidR="002622CB">
        <w:tab/>
      </w:r>
      <w:proofErr w:type="spellStart"/>
      <w:r w:rsidR="002622CB" w:rsidRPr="002622CB">
        <w:t>0.0000000000e+00</w:t>
      </w:r>
      <w:proofErr w:type="spellEnd"/>
    </w:p>
    <w:p w14:paraId="68F017D2" w14:textId="45EE3F4B" w:rsidR="002622CB" w:rsidRPr="00A108D5" w:rsidRDefault="00051BE7" w:rsidP="00823EA1">
      <w:pPr>
        <w:pStyle w:val="15"/>
        <w:rPr>
          <w:lang w:val="en-US"/>
        </w:rPr>
      </w:pPr>
      <w:r w:rsidRPr="00A108D5">
        <w:rPr>
          <w:lang w:val="en-US"/>
        </w:rPr>
        <w:t>vector x:</w:t>
      </w:r>
    </w:p>
    <w:p w14:paraId="5FFF0A31" w14:textId="66CA802E" w:rsidR="00051BE7" w:rsidRDefault="00051BE7" w:rsidP="00051BE7">
      <w:pPr>
        <w:pStyle w:val="a7"/>
      </w:pPr>
      <w:r>
        <w:tab/>
      </w:r>
      <w:r w:rsidRPr="00051BE7">
        <w:t>1.0000000</w:t>
      </w:r>
      <w:r>
        <w:tab/>
      </w:r>
      <w:r w:rsidRPr="00051BE7">
        <w:t>2.0000000</w:t>
      </w:r>
      <w:r>
        <w:tab/>
      </w:r>
      <w:r w:rsidRPr="00051BE7">
        <w:t>3.0000000</w:t>
      </w:r>
      <w:r>
        <w:tab/>
      </w:r>
      <w:r w:rsidRPr="00051BE7">
        <w:t>4.0000000</w:t>
      </w:r>
    </w:p>
    <w:p w14:paraId="5E390C9F" w14:textId="35AA014A" w:rsidR="002622CB" w:rsidRPr="00A108D5" w:rsidRDefault="00020A99" w:rsidP="00823EA1">
      <w:pPr>
        <w:pStyle w:val="15"/>
        <w:rPr>
          <w:lang w:val="en-US"/>
        </w:rPr>
      </w:pPr>
      <w:r w:rsidRPr="00A108D5">
        <w:rPr>
          <w:lang w:val="en-US"/>
        </w:rPr>
        <w:t>Ax – b:</w:t>
      </w:r>
    </w:p>
    <w:p w14:paraId="5600372B" w14:textId="6A19BFA5" w:rsidR="00020A99" w:rsidRDefault="007D6D7A" w:rsidP="007D6D7A">
      <w:pPr>
        <w:pStyle w:val="a7"/>
      </w:pPr>
      <w:r>
        <w:tab/>
      </w:r>
      <w:r w:rsidRPr="007D6D7A">
        <w:t>0.0000000000e+00</w:t>
      </w:r>
      <w:r>
        <w:tab/>
      </w:r>
      <w:r w:rsidRPr="007D6D7A">
        <w:t>3.5527136788e-15</w:t>
      </w:r>
      <w:r>
        <w:tab/>
      </w:r>
      <w:proofErr w:type="spellStart"/>
      <w:r w:rsidRPr="007D6D7A">
        <w:t>3.5527136788e-15</w:t>
      </w:r>
      <w:proofErr w:type="spellEnd"/>
      <w:r>
        <w:tab/>
      </w:r>
      <w:r w:rsidRPr="007D6D7A">
        <w:t>0.0000000000e+00</w:t>
      </w:r>
    </w:p>
    <w:p w14:paraId="06AFA70B" w14:textId="12EEDE9F" w:rsidR="00020A99" w:rsidRPr="00A108D5" w:rsidRDefault="00020A99" w:rsidP="00823EA1">
      <w:pPr>
        <w:pStyle w:val="15"/>
        <w:rPr>
          <w:lang w:val="en-US"/>
        </w:rPr>
      </w:pPr>
      <w:r w:rsidRPr="00A108D5">
        <w:rPr>
          <w:lang w:val="en-US"/>
        </w:rPr>
        <w:t>x* – x:</w:t>
      </w:r>
    </w:p>
    <w:p w14:paraId="0A390AE5" w14:textId="0C27B364" w:rsidR="00020A99" w:rsidRDefault="007D6D7A" w:rsidP="007D6D7A">
      <w:pPr>
        <w:pStyle w:val="a7"/>
      </w:pPr>
      <w:r>
        <w:tab/>
      </w:r>
      <w:r w:rsidRPr="007D6D7A">
        <w:t>4.4408920985e-15</w:t>
      </w:r>
      <w:r>
        <w:tab/>
      </w:r>
      <w:r w:rsidRPr="007D6D7A">
        <w:t>3.1086244690e-15</w:t>
      </w:r>
      <w:r>
        <w:tab/>
      </w:r>
      <w:r w:rsidRPr="007D6D7A">
        <w:t>2.6645352591e-15</w:t>
      </w:r>
      <w:r>
        <w:tab/>
      </w:r>
      <w:r w:rsidRPr="007D6D7A">
        <w:t>0.0000000000e+00</w:t>
      </w:r>
    </w:p>
    <w:p w14:paraId="7E8D5D96" w14:textId="0DB776FF" w:rsidR="00020A99" w:rsidRDefault="00505D4A" w:rsidP="00823EA1">
      <w:pPr>
        <w:pStyle w:val="15"/>
        <w:rPr>
          <w:lang w:val="en-US"/>
        </w:rPr>
      </w:pPr>
      <w:r>
        <w:rPr>
          <w:lang w:val="en-US"/>
        </w:rPr>
        <w:t>A</w:t>
      </w:r>
      <w:r>
        <w:rPr>
          <w:vertAlign w:val="superscript"/>
          <w:lang w:val="en-US"/>
        </w:rPr>
        <w:t>-1</w:t>
      </w:r>
      <w:r>
        <w:rPr>
          <w:lang w:val="en-US"/>
        </w:rPr>
        <w:t>:</w:t>
      </w:r>
    </w:p>
    <w:p w14:paraId="2ED33FCC" w14:textId="68306B38" w:rsidR="00B55711" w:rsidRPr="00B55711" w:rsidRDefault="00B55711" w:rsidP="00B55711">
      <w:pPr>
        <w:pStyle w:val="a7"/>
      </w:pPr>
      <w:r>
        <w:tab/>
      </w:r>
      <w:r w:rsidRPr="00B55711">
        <w:t>-0.4397552</w:t>
      </w:r>
      <w:r>
        <w:tab/>
      </w:r>
      <w:r w:rsidRPr="00B55711">
        <w:t>-0.3540682</w:t>
      </w:r>
      <w:r>
        <w:tab/>
      </w:r>
      <w:r w:rsidRPr="00B55711">
        <w:t>-0.0463644</w:t>
      </w:r>
      <w:r>
        <w:tab/>
      </w:r>
      <w:r w:rsidRPr="00B55711">
        <w:t>0.2901523</w:t>
      </w:r>
    </w:p>
    <w:p w14:paraId="794337B8" w14:textId="248E3563" w:rsidR="00B55711" w:rsidRPr="00B55711" w:rsidRDefault="00B55711" w:rsidP="00B55711">
      <w:pPr>
        <w:pStyle w:val="a7"/>
      </w:pPr>
      <w:r>
        <w:tab/>
      </w:r>
      <w:r w:rsidRPr="00B55711">
        <w:t>-0.3378156</w:t>
      </w:r>
      <w:r>
        <w:tab/>
      </w:r>
      <w:r w:rsidRPr="00B55711">
        <w:t>-0.2618000</w:t>
      </w:r>
      <w:r>
        <w:tab/>
      </w:r>
      <w:r w:rsidRPr="00B55711">
        <w:t>0.0710914</w:t>
      </w:r>
      <w:r>
        <w:tab/>
      </w:r>
      <w:r w:rsidRPr="00B55711">
        <w:t>0.2393589</w:t>
      </w:r>
    </w:p>
    <w:p w14:paraId="22BD7A0B" w14:textId="7EA2DBF8" w:rsidR="00B55711" w:rsidRPr="00B55711" w:rsidRDefault="00B55711" w:rsidP="00B55711">
      <w:pPr>
        <w:pStyle w:val="a7"/>
      </w:pPr>
      <w:r>
        <w:tab/>
      </w:r>
      <w:r w:rsidRPr="00B55711">
        <w:t>-0.2511193</w:t>
      </w:r>
      <w:r>
        <w:tab/>
      </w:r>
      <w:r w:rsidRPr="00B55711">
        <w:t>-0.3063299</w:t>
      </w:r>
      <w:r>
        <w:tab/>
      </w:r>
      <w:r w:rsidRPr="00B55711">
        <w:t>0.0330716</w:t>
      </w:r>
      <w:r>
        <w:tab/>
      </w:r>
      <w:r w:rsidRPr="00B55711">
        <w:t>0.1720982</w:t>
      </w:r>
    </w:p>
    <w:p w14:paraId="525CD227" w14:textId="48DDC476" w:rsidR="00505D4A" w:rsidRDefault="00B55711" w:rsidP="00B55711">
      <w:pPr>
        <w:pStyle w:val="a7"/>
      </w:pPr>
      <w:r>
        <w:lastRenderedPageBreak/>
        <w:tab/>
      </w:r>
      <w:r w:rsidRPr="00B55711">
        <w:t>0.0041915</w:t>
      </w:r>
      <w:r>
        <w:tab/>
      </w:r>
      <w:r w:rsidRPr="00B55711">
        <w:t>0.0068017</w:t>
      </w:r>
      <w:r>
        <w:tab/>
      </w:r>
      <w:r w:rsidRPr="00B55711">
        <w:t>0.0654340</w:t>
      </w:r>
      <w:r>
        <w:tab/>
      </w:r>
      <w:r w:rsidRPr="00B55711">
        <w:t>0.1337757</w:t>
      </w:r>
    </w:p>
    <w:p w14:paraId="17E981FF" w14:textId="6F36721C" w:rsidR="00505D4A" w:rsidRDefault="00505D4A" w:rsidP="00823EA1">
      <w:pPr>
        <w:pStyle w:val="15"/>
        <w:rPr>
          <w:lang w:val="en-US"/>
        </w:rPr>
      </w:pPr>
      <w:r>
        <w:rPr>
          <w:lang w:val="en-US"/>
        </w:rPr>
        <w:t>A*A</w:t>
      </w:r>
      <w:r>
        <w:rPr>
          <w:vertAlign w:val="superscript"/>
          <w:lang w:val="en-US"/>
        </w:rPr>
        <w:t>-1</w:t>
      </w:r>
      <w:r>
        <w:rPr>
          <w:lang w:val="en-US"/>
        </w:rPr>
        <w:t>:</w:t>
      </w:r>
    </w:p>
    <w:p w14:paraId="64E000A9" w14:textId="41F70C2A" w:rsidR="00531E09" w:rsidRPr="00531E09" w:rsidRDefault="003D77CE" w:rsidP="003D77CE">
      <w:pPr>
        <w:pStyle w:val="a7"/>
      </w:pPr>
      <w:r>
        <w:tab/>
      </w:r>
      <w:r w:rsidR="00531E09" w:rsidRPr="00531E09">
        <w:t>1.0000000000e+00</w:t>
      </w:r>
      <w:r>
        <w:tab/>
      </w:r>
      <w:r w:rsidR="00531E09" w:rsidRPr="00531E09">
        <w:t>4.1633363423e-17</w:t>
      </w:r>
      <w:r>
        <w:tab/>
      </w:r>
      <w:r w:rsidR="00531E09" w:rsidRPr="00531E09">
        <w:t>-1.6653345369e-16</w:t>
      </w:r>
      <w:r>
        <w:tab/>
      </w:r>
      <w:r w:rsidR="00531E09" w:rsidRPr="00531E09">
        <w:t>2.2204460493e-16</w:t>
      </w:r>
    </w:p>
    <w:p w14:paraId="00862F69" w14:textId="3D9A7E2D" w:rsidR="00531E09" w:rsidRPr="00531E09" w:rsidRDefault="003D77CE" w:rsidP="003D77CE">
      <w:pPr>
        <w:pStyle w:val="a7"/>
      </w:pPr>
      <w:r>
        <w:tab/>
      </w:r>
      <w:r w:rsidR="00531E09" w:rsidRPr="00531E09">
        <w:t>2.7766417637e-16</w:t>
      </w:r>
      <w:r>
        <w:tab/>
      </w:r>
      <w:r w:rsidR="00531E09" w:rsidRPr="00531E09">
        <w:t>1.0000000000e+00</w:t>
      </w:r>
      <w:r>
        <w:tab/>
      </w:r>
      <w:r w:rsidR="00531E09" w:rsidRPr="00531E09">
        <w:t>3.4694469520e-17</w:t>
      </w:r>
      <w:r>
        <w:tab/>
      </w:r>
      <w:r w:rsidR="00531E09" w:rsidRPr="00531E09">
        <w:t>2.0816681712e-17</w:t>
      </w:r>
    </w:p>
    <w:p w14:paraId="36D584B8" w14:textId="6AE752CC" w:rsidR="00531E09" w:rsidRPr="00531E09" w:rsidRDefault="003D77CE" w:rsidP="003D77CE">
      <w:pPr>
        <w:pStyle w:val="a7"/>
      </w:pPr>
      <w:r>
        <w:tab/>
      </w:r>
      <w:r w:rsidR="00531E09" w:rsidRPr="00531E09">
        <w:t>-5.4643789493e-17</w:t>
      </w:r>
      <w:r>
        <w:tab/>
      </w:r>
      <w:r w:rsidR="00531E09" w:rsidRPr="00531E09">
        <w:t>-6.9388939039e-17</w:t>
      </w:r>
      <w:r>
        <w:tab/>
      </w:r>
      <w:r w:rsidR="00531E09" w:rsidRPr="00531E09">
        <w:t>1.0000000000e+00</w:t>
      </w:r>
      <w:r>
        <w:tab/>
      </w:r>
      <w:r w:rsidR="00531E09" w:rsidRPr="00531E09">
        <w:t>3.0531133177e-16</w:t>
      </w:r>
    </w:p>
    <w:p w14:paraId="16C496D5" w14:textId="47603CC4" w:rsidR="00505D4A" w:rsidRPr="00505D4A" w:rsidRDefault="003D77CE" w:rsidP="003D77CE">
      <w:pPr>
        <w:pStyle w:val="a7"/>
      </w:pPr>
      <w:r>
        <w:tab/>
      </w:r>
      <w:r w:rsidR="00531E09" w:rsidRPr="00531E09">
        <w:t>-7.6327832943e-17</w:t>
      </w:r>
      <w:r>
        <w:tab/>
      </w:r>
      <w:r w:rsidR="00531E09" w:rsidRPr="00531E09">
        <w:t>-1.1102230246e-16</w:t>
      </w:r>
      <w:r>
        <w:tab/>
      </w:r>
      <w:r w:rsidR="00531E09" w:rsidRPr="00531E09">
        <w:t>-1.1102230246e-16</w:t>
      </w:r>
      <w:r>
        <w:tab/>
      </w:r>
      <w:r w:rsidR="00531E09" w:rsidRPr="00531E09">
        <w:t>1.0000000000e+00</w:t>
      </w:r>
    </w:p>
    <w:p w14:paraId="504ABB09" w14:textId="76201667" w:rsidR="00823EA1" w:rsidRPr="00E6592F" w:rsidRDefault="00505D4A" w:rsidP="00823EA1">
      <w:pPr>
        <w:pStyle w:val="15"/>
        <w:rPr>
          <w:lang w:val="en-US"/>
        </w:rPr>
      </w:pPr>
      <w:r>
        <w:rPr>
          <w:lang w:val="en-US"/>
        </w:rPr>
        <w:t>(A*A</w:t>
      </w:r>
      <w:r>
        <w:rPr>
          <w:vertAlign w:val="superscript"/>
          <w:lang w:val="en-US"/>
        </w:rPr>
        <w:t>-1</w:t>
      </w:r>
      <w:r>
        <w:rPr>
          <w:lang w:val="en-US"/>
        </w:rPr>
        <w:t>) – E:</w:t>
      </w:r>
    </w:p>
    <w:p w14:paraId="71330840" w14:textId="5DCBFCE3" w:rsidR="00297D39" w:rsidRPr="00297D39" w:rsidRDefault="00297D39" w:rsidP="00297D39">
      <w:pPr>
        <w:pStyle w:val="a7"/>
      </w:pPr>
      <w:r>
        <w:tab/>
      </w:r>
      <w:r w:rsidRPr="00297D39">
        <w:t>4.4408920985e-16</w:t>
      </w:r>
      <w:r>
        <w:tab/>
      </w:r>
      <w:r w:rsidRPr="00297D39">
        <w:t>4.1633363423e-17</w:t>
      </w:r>
      <w:r>
        <w:tab/>
      </w:r>
      <w:r w:rsidRPr="00297D39">
        <w:t>-1.6653345369e-16</w:t>
      </w:r>
      <w:r>
        <w:tab/>
      </w:r>
      <w:r w:rsidRPr="00297D39">
        <w:t>2.2204460493e-16</w:t>
      </w:r>
    </w:p>
    <w:p w14:paraId="4DD07F27" w14:textId="75B179A9" w:rsidR="00297D39" w:rsidRPr="00297D39" w:rsidRDefault="00297D39" w:rsidP="00297D39">
      <w:pPr>
        <w:pStyle w:val="a7"/>
      </w:pPr>
      <w:r>
        <w:tab/>
      </w:r>
      <w:r w:rsidRPr="00297D39">
        <w:t>2.7766417637e-16</w:t>
      </w:r>
      <w:r>
        <w:tab/>
      </w:r>
      <w:r w:rsidRPr="00297D39">
        <w:t>2.2204460493e-16</w:t>
      </w:r>
      <w:r>
        <w:tab/>
      </w:r>
      <w:r w:rsidRPr="00297D39">
        <w:t>3.4694469520e-17</w:t>
      </w:r>
      <w:r>
        <w:tab/>
      </w:r>
      <w:r w:rsidRPr="00297D39">
        <w:t>2.0816681712e-17</w:t>
      </w:r>
    </w:p>
    <w:p w14:paraId="52AAD767" w14:textId="3495497F" w:rsidR="00297D39" w:rsidRPr="00297D39" w:rsidRDefault="00297D39" w:rsidP="00297D39">
      <w:pPr>
        <w:pStyle w:val="a7"/>
      </w:pPr>
      <w:r>
        <w:tab/>
      </w:r>
      <w:r w:rsidRPr="00297D39">
        <w:t>-5.4643789493e-17</w:t>
      </w:r>
      <w:r>
        <w:tab/>
      </w:r>
      <w:r w:rsidRPr="00297D39">
        <w:t>-6.9388939039e-17</w:t>
      </w:r>
      <w:r>
        <w:tab/>
      </w:r>
      <w:r w:rsidRPr="00297D39">
        <w:t>0.0000000000e+00</w:t>
      </w:r>
      <w:r>
        <w:tab/>
      </w:r>
      <w:r w:rsidRPr="00297D39">
        <w:t>3.0531133177e-16</w:t>
      </w:r>
    </w:p>
    <w:p w14:paraId="480876B0" w14:textId="4A3FB3F2" w:rsidR="00505D4A" w:rsidRPr="00E6592F" w:rsidRDefault="00297D39" w:rsidP="00297D39">
      <w:pPr>
        <w:pStyle w:val="a7"/>
        <w:rPr>
          <w:lang w:val="ru-RU"/>
        </w:rPr>
      </w:pPr>
      <w:r>
        <w:tab/>
      </w:r>
      <w:r w:rsidRPr="00E6592F">
        <w:rPr>
          <w:lang w:val="ru-RU"/>
        </w:rPr>
        <w:t>-7.6327832943</w:t>
      </w:r>
      <w:r w:rsidRPr="00297D39">
        <w:t>e</w:t>
      </w:r>
      <w:r w:rsidRPr="00E6592F">
        <w:rPr>
          <w:lang w:val="ru-RU"/>
        </w:rPr>
        <w:t>-17</w:t>
      </w:r>
      <w:r w:rsidRPr="00E6592F">
        <w:rPr>
          <w:lang w:val="ru-RU"/>
        </w:rPr>
        <w:tab/>
        <w:t>-1.1102230246</w:t>
      </w:r>
      <w:r w:rsidRPr="00297D39">
        <w:t>e</w:t>
      </w:r>
      <w:r w:rsidRPr="00E6592F">
        <w:rPr>
          <w:lang w:val="ru-RU"/>
        </w:rPr>
        <w:t>-16</w:t>
      </w:r>
      <w:r w:rsidRPr="00E6592F">
        <w:rPr>
          <w:lang w:val="ru-RU"/>
        </w:rPr>
        <w:tab/>
        <w:t>-1.1102230246</w:t>
      </w:r>
      <w:r w:rsidRPr="00297D39">
        <w:t>e</w:t>
      </w:r>
      <w:r w:rsidRPr="00E6592F">
        <w:rPr>
          <w:lang w:val="ru-RU"/>
        </w:rPr>
        <w:t>-16</w:t>
      </w:r>
      <w:r w:rsidRPr="00E6592F">
        <w:rPr>
          <w:lang w:val="ru-RU"/>
        </w:rPr>
        <w:tab/>
        <w:t>-1.1102230246</w:t>
      </w:r>
      <w:r w:rsidRPr="00297D39">
        <w:t>e</w:t>
      </w:r>
      <w:r w:rsidRPr="00E6592F">
        <w:rPr>
          <w:lang w:val="ru-RU"/>
        </w:rPr>
        <w:t>-16</w:t>
      </w:r>
    </w:p>
    <w:p w14:paraId="0B4AE831" w14:textId="5CE0316D" w:rsidR="0085308C" w:rsidRDefault="0085308C" w:rsidP="0085308C">
      <w:pPr>
        <w:pStyle w:val="15"/>
      </w:pPr>
      <w:proofErr w:type="spellStart"/>
      <w:r w:rsidRPr="0085308C">
        <w:t>det</w:t>
      </w:r>
      <w:proofErr w:type="spellEnd"/>
      <w:r w:rsidRPr="0085308C">
        <w:t>(A) = -1532.857200</w:t>
      </w:r>
    </w:p>
    <w:p w14:paraId="1FD51265" w14:textId="7A798F18" w:rsidR="00BC4691" w:rsidRDefault="00BC4691" w:rsidP="0085308C">
      <w:pPr>
        <w:pStyle w:val="15"/>
      </w:pPr>
      <w:r>
        <w:t>Число обусловленности матрицы А:</w:t>
      </w:r>
    </w:p>
    <w:p w14:paraId="247378BE" w14:textId="15E9ABC3" w:rsidR="00BC4691" w:rsidRPr="0085308C" w:rsidRDefault="00BC4691" w:rsidP="0085308C">
      <w:pPr>
        <w:pStyle w:val="15"/>
      </w:pPr>
      <w:r>
        <w:t xml:space="preserve">Кубическая норма: </w:t>
      </w:r>
      <w:r>
        <w:tab/>
      </w:r>
      <w:r>
        <w:tab/>
      </w:r>
      <w:r w:rsidRPr="0085308C">
        <w:t>23.737143</w:t>
      </w:r>
    </w:p>
    <w:p w14:paraId="056E8203" w14:textId="406F022D" w:rsidR="00BC4691" w:rsidRDefault="00BC4691" w:rsidP="0085308C">
      <w:pPr>
        <w:pStyle w:val="15"/>
      </w:pPr>
      <w:r>
        <w:t xml:space="preserve">Октаэдрическая норма: </w:t>
      </w:r>
      <w:r>
        <w:tab/>
      </w:r>
      <w:r w:rsidRPr="0085308C">
        <w:t>28.714109</w:t>
      </w:r>
    </w:p>
    <w:p w14:paraId="31107806" w14:textId="613FC5CF" w:rsidR="00BC4691" w:rsidRDefault="00BC4691" w:rsidP="0085308C">
      <w:pPr>
        <w:pStyle w:val="15"/>
      </w:pPr>
      <w:r>
        <w:t xml:space="preserve">Эвклидова норма: </w:t>
      </w:r>
      <w:r>
        <w:tab/>
      </w:r>
      <w:r>
        <w:tab/>
      </w:r>
      <w:r w:rsidRPr="0085308C">
        <w:t>16.856376</w:t>
      </w:r>
    </w:p>
    <w:p w14:paraId="6DF9F57C" w14:textId="294B90DB" w:rsidR="00EF4890" w:rsidRDefault="00EF4890" w:rsidP="00EF4890">
      <w:pPr>
        <w:pStyle w:val="15"/>
      </w:pPr>
    </w:p>
    <w:p w14:paraId="09990625" w14:textId="77777777" w:rsidR="00EF4890" w:rsidRDefault="00EF4890" w:rsidP="00EF4890">
      <w:pPr>
        <w:pStyle w:val="15"/>
        <w:sectPr w:rsidR="00EF489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5A62D01B" w14:textId="2088157F" w:rsidR="000E30D3" w:rsidRPr="00E6592F" w:rsidRDefault="000E30D3" w:rsidP="000E30D3">
      <w:pPr>
        <w:pStyle w:val="15"/>
        <w:jc w:val="center"/>
        <w:rPr>
          <w:sz w:val="26"/>
          <w:szCs w:val="26"/>
          <w:lang w:val="en-US"/>
        </w:rPr>
      </w:pPr>
      <w:r w:rsidRPr="00953E5A">
        <w:rPr>
          <w:sz w:val="26"/>
          <w:szCs w:val="26"/>
        </w:rPr>
        <w:lastRenderedPageBreak/>
        <w:t>Вариант</w:t>
      </w:r>
      <w:r w:rsidRPr="00E6592F">
        <w:rPr>
          <w:sz w:val="26"/>
          <w:szCs w:val="26"/>
          <w:lang w:val="en-US"/>
        </w:rPr>
        <w:t xml:space="preserve"> 2</w:t>
      </w:r>
      <w:r w:rsidR="00184F2C" w:rsidRPr="00E6592F">
        <w:rPr>
          <w:sz w:val="26"/>
          <w:szCs w:val="26"/>
          <w:lang w:val="en-US"/>
        </w:rPr>
        <w:t>5</w:t>
      </w:r>
      <w:r w:rsidRPr="00953E5A">
        <w:rPr>
          <w:sz w:val="26"/>
          <w:szCs w:val="26"/>
          <w:lang w:val="en-US"/>
        </w:rPr>
        <w:t>b</w:t>
      </w:r>
      <w:r w:rsidRPr="00E6592F">
        <w:rPr>
          <w:sz w:val="26"/>
          <w:szCs w:val="26"/>
          <w:lang w:val="en-US"/>
        </w:rPr>
        <w:t>:</w:t>
      </w:r>
    </w:p>
    <w:p w14:paraId="473A0EE9" w14:textId="576D333A" w:rsidR="00E04949" w:rsidRDefault="006F2B3E" w:rsidP="00E04949">
      <w:pPr>
        <w:pStyle w:val="15"/>
        <w:rPr>
          <w:lang w:val="en-US"/>
        </w:rPr>
      </w:pPr>
      <w:r>
        <w:rPr>
          <w:lang w:val="en-US"/>
        </w:rPr>
        <w:t>A:</w:t>
      </w:r>
    </w:p>
    <w:p w14:paraId="47FD2003" w14:textId="67B384BD" w:rsidR="00144F3C" w:rsidRPr="00144F3C" w:rsidRDefault="005A6E6E" w:rsidP="005A6E6E">
      <w:pPr>
        <w:pStyle w:val="a7"/>
      </w:pPr>
      <w:r>
        <w:tab/>
      </w:r>
      <w:r w:rsidR="00144F3C" w:rsidRPr="00144F3C">
        <w:t>6.0000000</w:t>
      </w:r>
      <w:r>
        <w:tab/>
      </w:r>
      <w:r w:rsidR="00144F3C" w:rsidRPr="00144F3C">
        <w:t>-9.4000000</w:t>
      </w:r>
      <w:r>
        <w:tab/>
      </w:r>
      <w:r w:rsidR="00144F3C" w:rsidRPr="00144F3C">
        <w:t>-4.2000000</w:t>
      </w:r>
      <w:r>
        <w:tab/>
      </w:r>
      <w:r w:rsidR="00144F3C" w:rsidRPr="00144F3C">
        <w:t>-9.1000000</w:t>
      </w:r>
    </w:p>
    <w:p w14:paraId="54C1DE9E" w14:textId="6CF840A4" w:rsidR="00144F3C" w:rsidRPr="00144F3C" w:rsidRDefault="005A6E6E" w:rsidP="005A6E6E">
      <w:pPr>
        <w:pStyle w:val="a7"/>
      </w:pPr>
      <w:r>
        <w:tab/>
      </w:r>
      <w:r w:rsidR="00144F3C" w:rsidRPr="00144F3C">
        <w:t>3.5000000</w:t>
      </w:r>
      <w:r>
        <w:tab/>
      </w:r>
      <w:r w:rsidR="00144F3C" w:rsidRPr="00144F3C">
        <w:t>-3.5000000</w:t>
      </w:r>
      <w:r>
        <w:tab/>
      </w:r>
      <w:r w:rsidR="00144F3C" w:rsidRPr="00144F3C">
        <w:t>6.4000000</w:t>
      </w:r>
      <w:r>
        <w:tab/>
      </w:r>
      <w:r w:rsidR="00144F3C" w:rsidRPr="00144F3C">
        <w:t>2.0000000</w:t>
      </w:r>
    </w:p>
    <w:p w14:paraId="2C8630D6" w14:textId="0AD4C8B2" w:rsidR="00144F3C" w:rsidRPr="00144F3C" w:rsidRDefault="005A6E6E" w:rsidP="005A6E6E">
      <w:pPr>
        <w:pStyle w:val="a7"/>
      </w:pPr>
      <w:r>
        <w:tab/>
      </w:r>
      <w:r w:rsidR="00144F3C" w:rsidRPr="00144F3C">
        <w:t>5.8000000</w:t>
      </w:r>
      <w:r>
        <w:tab/>
      </w:r>
      <w:r w:rsidR="00144F3C" w:rsidRPr="00144F3C">
        <w:t>6.0000000</w:t>
      </w:r>
      <w:r>
        <w:tab/>
      </w:r>
      <w:r w:rsidR="00144F3C" w:rsidRPr="00144F3C">
        <w:t>-3.1000000</w:t>
      </w:r>
      <w:r>
        <w:tab/>
      </w:r>
      <w:r w:rsidR="00144F3C" w:rsidRPr="00144F3C">
        <w:t>-7.0000000</w:t>
      </w:r>
    </w:p>
    <w:p w14:paraId="13530EC4" w14:textId="2024048C" w:rsidR="006F2B3E" w:rsidRDefault="005A6E6E" w:rsidP="005A6E6E">
      <w:pPr>
        <w:pStyle w:val="a7"/>
      </w:pPr>
      <w:r>
        <w:tab/>
      </w:r>
      <w:r w:rsidR="00144F3C" w:rsidRPr="00144F3C">
        <w:t>0.4000000</w:t>
      </w:r>
      <w:r>
        <w:tab/>
      </w:r>
      <w:r w:rsidR="00144F3C" w:rsidRPr="00144F3C">
        <w:t>-4.7000000</w:t>
      </w:r>
      <w:r>
        <w:tab/>
      </w:r>
      <w:r w:rsidR="00144F3C" w:rsidRPr="00144F3C">
        <w:t>-2.4000000</w:t>
      </w:r>
      <w:r>
        <w:tab/>
      </w:r>
      <w:r w:rsidR="00144F3C" w:rsidRPr="00144F3C">
        <w:t>1.7000000</w:t>
      </w:r>
    </w:p>
    <w:p w14:paraId="28904269" w14:textId="5BFCF749" w:rsidR="006F2B3E" w:rsidRDefault="006F2B3E" w:rsidP="00E04949">
      <w:pPr>
        <w:pStyle w:val="15"/>
        <w:rPr>
          <w:lang w:val="en-US"/>
        </w:rPr>
      </w:pPr>
      <w:r>
        <w:rPr>
          <w:lang w:val="en-US"/>
        </w:rPr>
        <w:t>vector b:</w:t>
      </w:r>
    </w:p>
    <w:p w14:paraId="12A79625" w14:textId="28452D54" w:rsidR="006F2B3E" w:rsidRDefault="0099155C" w:rsidP="0099155C">
      <w:pPr>
        <w:pStyle w:val="a7"/>
      </w:pPr>
      <w:r>
        <w:tab/>
      </w:r>
      <w:r w:rsidR="005A6E6E" w:rsidRPr="005A6E6E">
        <w:t>-61.7000000</w:t>
      </w:r>
      <w:r>
        <w:tab/>
      </w:r>
      <w:r w:rsidR="005A6E6E" w:rsidRPr="005A6E6E">
        <w:t>23.7000000</w:t>
      </w:r>
      <w:r>
        <w:tab/>
      </w:r>
      <w:r w:rsidR="005A6E6E" w:rsidRPr="005A6E6E">
        <w:t>-19.5000000</w:t>
      </w:r>
      <w:r>
        <w:tab/>
      </w:r>
      <w:r w:rsidR="005A6E6E" w:rsidRPr="005A6E6E">
        <w:t>-9.4000000</w:t>
      </w:r>
    </w:p>
    <w:p w14:paraId="3EDAD149" w14:textId="043A356E" w:rsidR="00DF64A2" w:rsidRPr="00E6592F" w:rsidRDefault="00DF64A2" w:rsidP="00DF64A2">
      <w:pPr>
        <w:pStyle w:val="15"/>
        <w:rPr>
          <w:lang w:val="en-US"/>
        </w:rPr>
      </w:pPr>
      <w:r w:rsidRPr="00DF64A2">
        <w:rPr>
          <w:lang w:val="en-US"/>
        </w:rPr>
        <w:t xml:space="preserve">k = </w:t>
      </w:r>
      <w:r w:rsidRPr="00E6592F">
        <w:rPr>
          <w:lang w:val="en-US"/>
        </w:rPr>
        <w:t>1</w:t>
      </w:r>
      <w:r w:rsidRPr="00E6592F">
        <w:rPr>
          <w:lang w:val="en-US"/>
        </w:rPr>
        <w:tab/>
      </w:r>
      <w:r w:rsidRPr="00DF64A2">
        <w:rPr>
          <w:lang w:val="en-US"/>
        </w:rPr>
        <w:t xml:space="preserve">m = </w:t>
      </w:r>
      <w:r w:rsidRPr="00E6592F">
        <w:rPr>
          <w:lang w:val="en-US"/>
        </w:rPr>
        <w:t>1</w:t>
      </w:r>
    </w:p>
    <w:p w14:paraId="7211D59D" w14:textId="541B856F" w:rsidR="006F2B3E" w:rsidRDefault="006F2B3E" w:rsidP="00E04949">
      <w:pPr>
        <w:pStyle w:val="15"/>
        <w:rPr>
          <w:lang w:val="en-US"/>
        </w:rPr>
      </w:pPr>
      <w:r>
        <w:rPr>
          <w:lang w:val="en-US"/>
        </w:rPr>
        <w:t>U:</w:t>
      </w:r>
    </w:p>
    <w:p w14:paraId="7EC49558" w14:textId="14B2753D" w:rsidR="00635981" w:rsidRPr="00635981" w:rsidRDefault="00635981" w:rsidP="00635981">
      <w:pPr>
        <w:pStyle w:val="a7"/>
      </w:pPr>
      <w:r>
        <w:tab/>
      </w:r>
      <w:r w:rsidRPr="00635981">
        <w:t>1.0000000</w:t>
      </w:r>
      <w:r>
        <w:tab/>
      </w:r>
      <w:r w:rsidRPr="00635981">
        <w:t>-1.5666667</w:t>
      </w:r>
      <w:r>
        <w:tab/>
      </w:r>
      <w:r w:rsidRPr="00635981">
        <w:t>-0.7000000</w:t>
      </w:r>
      <w:r>
        <w:tab/>
      </w:r>
      <w:r w:rsidRPr="00635981">
        <w:t>-1.5166667</w:t>
      </w:r>
    </w:p>
    <w:p w14:paraId="56A24DE0" w14:textId="1D487171" w:rsidR="00635981" w:rsidRPr="00635981" w:rsidRDefault="00635981" w:rsidP="00635981">
      <w:pPr>
        <w:pStyle w:val="a7"/>
      </w:pPr>
      <w:r>
        <w:tab/>
      </w:r>
      <w:r w:rsidRPr="00635981">
        <w:t>0.0000000</w:t>
      </w:r>
      <w:r>
        <w:tab/>
      </w:r>
      <w:r w:rsidRPr="00635981">
        <w:t>1.9833333</w:t>
      </w:r>
      <w:r>
        <w:tab/>
      </w:r>
      <w:r w:rsidRPr="00635981">
        <w:t>8.8500000</w:t>
      </w:r>
      <w:r>
        <w:tab/>
      </w:r>
      <w:r w:rsidRPr="00635981">
        <w:t>7.3083333</w:t>
      </w:r>
    </w:p>
    <w:p w14:paraId="2B925C6C" w14:textId="7F34AC14" w:rsidR="00635981" w:rsidRPr="00635981" w:rsidRDefault="00635981" w:rsidP="00635981">
      <w:pPr>
        <w:pStyle w:val="a7"/>
      </w:pPr>
      <w:r>
        <w:tab/>
      </w:r>
      <w:r w:rsidRPr="00635981">
        <w:t>0.0000000</w:t>
      </w:r>
      <w:r>
        <w:tab/>
      </w:r>
      <w:r w:rsidRPr="00635981">
        <w:t>15.0866667</w:t>
      </w:r>
      <w:r>
        <w:tab/>
      </w:r>
      <w:r w:rsidRPr="00635981">
        <w:t>0.9600000</w:t>
      </w:r>
      <w:r>
        <w:tab/>
      </w:r>
      <w:r w:rsidRPr="00635981">
        <w:t>1.7966667</w:t>
      </w:r>
    </w:p>
    <w:p w14:paraId="657DF0D4" w14:textId="22BA65AA" w:rsidR="006F2B3E" w:rsidRDefault="00635981" w:rsidP="00635981">
      <w:pPr>
        <w:pStyle w:val="a7"/>
      </w:pPr>
      <w:r>
        <w:tab/>
      </w:r>
      <w:r w:rsidRPr="00635981">
        <w:t>0.0000000</w:t>
      </w:r>
      <w:r>
        <w:tab/>
      </w:r>
      <w:r w:rsidRPr="00635981">
        <w:t>-4.0733333</w:t>
      </w:r>
      <w:r>
        <w:tab/>
      </w:r>
      <w:r w:rsidRPr="00635981">
        <w:t>-2.1200000</w:t>
      </w:r>
      <w:r>
        <w:tab/>
      </w:r>
      <w:r w:rsidRPr="00635981">
        <w:t>2.3066667</w:t>
      </w:r>
    </w:p>
    <w:p w14:paraId="54306D00" w14:textId="04EE2F62" w:rsidR="006F2B3E" w:rsidRPr="006F2B3E" w:rsidRDefault="006F2B3E" w:rsidP="00E04949">
      <w:pPr>
        <w:pStyle w:val="15"/>
        <w:rPr>
          <w:lang w:val="en-US"/>
        </w:rPr>
      </w:pPr>
      <w:r>
        <w:rPr>
          <w:lang w:val="en-US"/>
        </w:rPr>
        <w:t>L:</w:t>
      </w:r>
    </w:p>
    <w:p w14:paraId="06011EEB" w14:textId="3FD7110C" w:rsidR="00635981" w:rsidRDefault="00635981" w:rsidP="00635981">
      <w:pPr>
        <w:pStyle w:val="a7"/>
      </w:pPr>
      <w:r>
        <w:tab/>
        <w:t>6.0000000</w:t>
      </w:r>
      <w:r>
        <w:tab/>
        <w:t>0.0000000</w:t>
      </w:r>
      <w:r>
        <w:tab/>
        <w:t>0.0000000</w:t>
      </w:r>
      <w:r>
        <w:tab/>
        <w:t>0.0000000</w:t>
      </w:r>
    </w:p>
    <w:p w14:paraId="740BD809" w14:textId="38B5D9B8" w:rsidR="00635981" w:rsidRDefault="00635981" w:rsidP="00635981">
      <w:pPr>
        <w:pStyle w:val="a7"/>
      </w:pPr>
      <w:r>
        <w:tab/>
        <w:t>3.5000000</w:t>
      </w:r>
      <w:r>
        <w:tab/>
        <w:t>0.0000000</w:t>
      </w:r>
      <w:r>
        <w:tab/>
        <w:t>0.0000000</w:t>
      </w:r>
      <w:r>
        <w:tab/>
        <w:t>0.0000000</w:t>
      </w:r>
    </w:p>
    <w:p w14:paraId="056BDA18" w14:textId="336E31F3" w:rsidR="00635981" w:rsidRDefault="00635981" w:rsidP="00635981">
      <w:pPr>
        <w:pStyle w:val="a7"/>
      </w:pPr>
      <w:r>
        <w:tab/>
        <w:t>5.8000000</w:t>
      </w:r>
      <w:r>
        <w:tab/>
        <w:t>0.0000000</w:t>
      </w:r>
      <w:r>
        <w:tab/>
        <w:t>0.0000000</w:t>
      </w:r>
      <w:r>
        <w:tab/>
        <w:t>0.0000000</w:t>
      </w:r>
    </w:p>
    <w:p w14:paraId="4F45A428" w14:textId="257F0368" w:rsidR="00E04949" w:rsidRDefault="00635981" w:rsidP="00635981">
      <w:pPr>
        <w:pStyle w:val="a7"/>
      </w:pPr>
      <w:r>
        <w:tab/>
        <w:t>0.4000000</w:t>
      </w:r>
      <w:r>
        <w:tab/>
        <w:t>0.0000000</w:t>
      </w:r>
      <w:r>
        <w:tab/>
        <w:t>0.0000000</w:t>
      </w:r>
      <w:r>
        <w:tab/>
        <w:t>0.0000000</w:t>
      </w:r>
    </w:p>
    <w:p w14:paraId="403E3043" w14:textId="26D06052" w:rsidR="00E04949" w:rsidRPr="006F646A" w:rsidRDefault="006F646A" w:rsidP="006F646A">
      <w:pPr>
        <w:pStyle w:val="15"/>
        <w:rPr>
          <w:lang w:val="en-US"/>
        </w:rPr>
      </w:pPr>
      <w:r w:rsidRPr="00E6592F">
        <w:rPr>
          <w:lang w:val="en-US"/>
        </w:rPr>
        <w:t xml:space="preserve">k = </w:t>
      </w:r>
      <w:r>
        <w:rPr>
          <w:lang w:val="en-US"/>
        </w:rPr>
        <w:t>2</w:t>
      </w:r>
      <w:r w:rsidRPr="00E6592F">
        <w:rPr>
          <w:lang w:val="en-US"/>
        </w:rPr>
        <w:tab/>
        <w:t xml:space="preserve">m = </w:t>
      </w:r>
      <w:r>
        <w:rPr>
          <w:lang w:val="en-US"/>
        </w:rPr>
        <w:t>3</w:t>
      </w:r>
    </w:p>
    <w:p w14:paraId="781E9125" w14:textId="04112F6D" w:rsidR="006F646A" w:rsidRPr="006F646A" w:rsidRDefault="006F646A" w:rsidP="006F646A">
      <w:pPr>
        <w:pStyle w:val="15"/>
        <w:rPr>
          <w:lang w:val="en-US"/>
        </w:rPr>
      </w:pPr>
      <w:r>
        <w:rPr>
          <w:lang w:val="en-US"/>
        </w:rPr>
        <w:t>U:</w:t>
      </w:r>
    </w:p>
    <w:p w14:paraId="237E93AF" w14:textId="3C129CC0" w:rsidR="006F646A" w:rsidRDefault="00384C94" w:rsidP="00384C94">
      <w:pPr>
        <w:pStyle w:val="a7"/>
      </w:pPr>
      <w:r>
        <w:tab/>
      </w:r>
      <w:r w:rsidR="006F646A">
        <w:t>1.0000000</w:t>
      </w:r>
      <w:r>
        <w:tab/>
      </w:r>
      <w:r w:rsidR="006F646A">
        <w:t>-1.5666667</w:t>
      </w:r>
      <w:r>
        <w:tab/>
      </w:r>
      <w:r w:rsidR="006F646A">
        <w:t>-0.7000000</w:t>
      </w:r>
      <w:r>
        <w:tab/>
      </w:r>
      <w:r w:rsidR="006F646A">
        <w:t>-1.5166667</w:t>
      </w:r>
    </w:p>
    <w:p w14:paraId="49F455A0" w14:textId="31144572" w:rsidR="006F646A" w:rsidRDefault="00384C94" w:rsidP="00384C94">
      <w:pPr>
        <w:pStyle w:val="a7"/>
      </w:pPr>
      <w:r>
        <w:tab/>
      </w:r>
      <w:r w:rsidR="006F646A">
        <w:t>0.0000000</w:t>
      </w:r>
      <w:r>
        <w:tab/>
      </w:r>
      <w:r w:rsidR="006F646A">
        <w:t>1.0000000</w:t>
      </w:r>
      <w:r>
        <w:tab/>
      </w:r>
      <w:r w:rsidR="006F646A">
        <w:t>0.0636323</w:t>
      </w:r>
      <w:r>
        <w:tab/>
      </w:r>
      <w:r w:rsidR="006F646A">
        <w:t>0.1190897</w:t>
      </w:r>
    </w:p>
    <w:p w14:paraId="3D85A5AE" w14:textId="71B8FC21" w:rsidR="006F646A" w:rsidRDefault="00384C94" w:rsidP="00384C94">
      <w:pPr>
        <w:pStyle w:val="a7"/>
      </w:pPr>
      <w:r>
        <w:tab/>
      </w:r>
      <w:r w:rsidR="006F646A">
        <w:t>0.0000000</w:t>
      </w:r>
      <w:r>
        <w:tab/>
      </w:r>
      <w:r w:rsidR="006F646A">
        <w:t>0.0000000</w:t>
      </w:r>
      <w:r>
        <w:tab/>
      </w:r>
      <w:r w:rsidR="006F646A">
        <w:t>8.7237958</w:t>
      </w:r>
      <w:r>
        <w:tab/>
      </w:r>
      <w:r w:rsidR="006F646A">
        <w:t>7.0721388</w:t>
      </w:r>
    </w:p>
    <w:p w14:paraId="40B66D84" w14:textId="60AD7665" w:rsidR="006F646A" w:rsidRDefault="00384C94" w:rsidP="00384C94">
      <w:pPr>
        <w:pStyle w:val="a7"/>
      </w:pPr>
      <w:r>
        <w:tab/>
      </w:r>
      <w:r w:rsidR="006F646A">
        <w:t>0.0000000</w:t>
      </w:r>
      <w:r>
        <w:tab/>
      </w:r>
      <w:r w:rsidR="006F646A">
        <w:t>0.0000000</w:t>
      </w:r>
      <w:r>
        <w:tab/>
      </w:r>
      <w:r w:rsidR="006F646A">
        <w:t>-1.8608042</w:t>
      </w:r>
      <w:r>
        <w:tab/>
      </w:r>
      <w:r w:rsidR="006F646A">
        <w:t>2.7917587</w:t>
      </w:r>
    </w:p>
    <w:p w14:paraId="208BD94E" w14:textId="4C348E82" w:rsidR="006F646A" w:rsidRDefault="006F646A" w:rsidP="006F646A">
      <w:pPr>
        <w:pStyle w:val="15"/>
        <w:rPr>
          <w:lang w:val="en-US"/>
        </w:rPr>
      </w:pPr>
      <w:r>
        <w:rPr>
          <w:lang w:val="en-US"/>
        </w:rPr>
        <w:t>L:</w:t>
      </w:r>
    </w:p>
    <w:p w14:paraId="62C2725A" w14:textId="79A3FCFF" w:rsidR="006F646A" w:rsidRPr="006F646A" w:rsidRDefault="00384C94" w:rsidP="00384C94">
      <w:pPr>
        <w:pStyle w:val="a7"/>
      </w:pPr>
      <w:r>
        <w:tab/>
      </w:r>
      <w:r w:rsidR="006F646A" w:rsidRPr="006F646A">
        <w:t>6.0000000</w:t>
      </w:r>
      <w:r>
        <w:tab/>
      </w:r>
      <w:r w:rsidR="006F646A" w:rsidRPr="006F646A">
        <w:t>0.0000000</w:t>
      </w:r>
      <w:r>
        <w:tab/>
      </w:r>
      <w:r w:rsidR="006F646A" w:rsidRPr="006F646A">
        <w:t>0.0000000</w:t>
      </w:r>
      <w:r>
        <w:tab/>
      </w:r>
      <w:r w:rsidR="006F646A" w:rsidRPr="006F646A">
        <w:t>0.0000000</w:t>
      </w:r>
    </w:p>
    <w:p w14:paraId="58A9DD02" w14:textId="232DA997" w:rsidR="006F646A" w:rsidRPr="006F646A" w:rsidRDefault="00384C94" w:rsidP="00384C94">
      <w:pPr>
        <w:pStyle w:val="a7"/>
      </w:pPr>
      <w:r>
        <w:tab/>
      </w:r>
      <w:r w:rsidR="006F646A" w:rsidRPr="006F646A">
        <w:t>5.8000000</w:t>
      </w:r>
      <w:r>
        <w:tab/>
      </w:r>
      <w:r w:rsidR="006F646A" w:rsidRPr="006F646A">
        <w:t>15.0866667</w:t>
      </w:r>
      <w:r>
        <w:tab/>
      </w:r>
      <w:r w:rsidR="006F646A" w:rsidRPr="006F646A">
        <w:t>0.0000000</w:t>
      </w:r>
      <w:r>
        <w:tab/>
      </w:r>
      <w:r w:rsidR="006F646A" w:rsidRPr="006F646A">
        <w:t>0.0000000</w:t>
      </w:r>
    </w:p>
    <w:p w14:paraId="0790684D" w14:textId="29CFCF83" w:rsidR="006F646A" w:rsidRPr="006F646A" w:rsidRDefault="00384C94" w:rsidP="00384C94">
      <w:pPr>
        <w:pStyle w:val="a7"/>
      </w:pPr>
      <w:r>
        <w:tab/>
      </w:r>
      <w:r w:rsidR="006F646A" w:rsidRPr="006F646A">
        <w:t>3.5000000</w:t>
      </w:r>
      <w:r>
        <w:tab/>
      </w:r>
      <w:r w:rsidR="006F646A" w:rsidRPr="006F646A">
        <w:t>1.9833333</w:t>
      </w:r>
      <w:r>
        <w:tab/>
      </w:r>
      <w:r w:rsidR="006F646A" w:rsidRPr="006F646A">
        <w:t>0.0000000</w:t>
      </w:r>
      <w:r>
        <w:tab/>
      </w:r>
      <w:r w:rsidR="006F646A" w:rsidRPr="006F646A">
        <w:t>0.0000000</w:t>
      </w:r>
    </w:p>
    <w:p w14:paraId="174BF914" w14:textId="24589D46" w:rsidR="006F646A" w:rsidRPr="006F646A" w:rsidRDefault="00384C94" w:rsidP="00384C94">
      <w:pPr>
        <w:pStyle w:val="a7"/>
      </w:pPr>
      <w:r>
        <w:tab/>
      </w:r>
      <w:r w:rsidR="006F646A" w:rsidRPr="006F646A">
        <w:t>0.4000000</w:t>
      </w:r>
      <w:r>
        <w:tab/>
      </w:r>
      <w:r w:rsidR="006F646A" w:rsidRPr="006F646A">
        <w:t>-4.0733333</w:t>
      </w:r>
      <w:r>
        <w:tab/>
      </w:r>
      <w:r w:rsidR="006F646A" w:rsidRPr="006F646A">
        <w:t>0.0000000</w:t>
      </w:r>
      <w:r>
        <w:tab/>
      </w:r>
      <w:r w:rsidR="006F646A" w:rsidRPr="006F646A">
        <w:t>0.0000000</w:t>
      </w:r>
    </w:p>
    <w:p w14:paraId="494B8C3D" w14:textId="7B9C146E" w:rsidR="006F646A" w:rsidRPr="009461C7" w:rsidRDefault="009461C7" w:rsidP="009461C7">
      <w:pPr>
        <w:pStyle w:val="15"/>
        <w:rPr>
          <w:lang w:val="en-US"/>
        </w:rPr>
      </w:pPr>
      <w:r w:rsidRPr="00E6592F">
        <w:rPr>
          <w:lang w:val="en-US"/>
        </w:rPr>
        <w:t xml:space="preserve">k = </w:t>
      </w:r>
      <w:r>
        <w:rPr>
          <w:lang w:val="en-US"/>
        </w:rPr>
        <w:t>3</w:t>
      </w:r>
      <w:r w:rsidRPr="00E6592F">
        <w:rPr>
          <w:lang w:val="en-US"/>
        </w:rPr>
        <w:tab/>
        <w:t xml:space="preserve">m = </w:t>
      </w:r>
      <w:r>
        <w:rPr>
          <w:lang w:val="en-US"/>
        </w:rPr>
        <w:t>3</w:t>
      </w:r>
    </w:p>
    <w:p w14:paraId="6211F782" w14:textId="30AF1A52" w:rsidR="009461C7" w:rsidRDefault="009461C7" w:rsidP="006F646A">
      <w:pPr>
        <w:pStyle w:val="15"/>
        <w:rPr>
          <w:lang w:val="en-US"/>
        </w:rPr>
      </w:pPr>
      <w:r>
        <w:rPr>
          <w:lang w:val="en-US"/>
        </w:rPr>
        <w:t>U:</w:t>
      </w:r>
    </w:p>
    <w:p w14:paraId="54A30FF0" w14:textId="7CC3CD80" w:rsidR="009461C7" w:rsidRPr="009461C7" w:rsidRDefault="009461C7" w:rsidP="009461C7">
      <w:pPr>
        <w:pStyle w:val="a7"/>
      </w:pPr>
      <w:r>
        <w:tab/>
      </w:r>
      <w:r w:rsidRPr="009461C7">
        <w:t>1.0000000</w:t>
      </w:r>
      <w:r>
        <w:tab/>
      </w:r>
      <w:r w:rsidRPr="009461C7">
        <w:t>-1.5666667</w:t>
      </w:r>
      <w:r>
        <w:tab/>
      </w:r>
      <w:r w:rsidRPr="009461C7">
        <w:t>-0.7000000</w:t>
      </w:r>
      <w:r>
        <w:tab/>
      </w:r>
      <w:r w:rsidRPr="009461C7">
        <w:t>-1.5166667</w:t>
      </w:r>
    </w:p>
    <w:p w14:paraId="0EA73FE9" w14:textId="7EAFA3E1" w:rsidR="009461C7" w:rsidRPr="009461C7" w:rsidRDefault="009461C7" w:rsidP="009461C7">
      <w:pPr>
        <w:pStyle w:val="a7"/>
      </w:pPr>
      <w:r>
        <w:tab/>
      </w:r>
      <w:r w:rsidRPr="009461C7">
        <w:t>0.0000000</w:t>
      </w:r>
      <w:r>
        <w:tab/>
      </w:r>
      <w:r w:rsidRPr="009461C7">
        <w:t>1.0000000</w:t>
      </w:r>
      <w:r>
        <w:tab/>
      </w:r>
      <w:r w:rsidRPr="009461C7">
        <w:t>0.0636323</w:t>
      </w:r>
      <w:r>
        <w:tab/>
      </w:r>
      <w:r w:rsidRPr="009461C7">
        <w:t>0.1190897</w:t>
      </w:r>
    </w:p>
    <w:p w14:paraId="414B7954" w14:textId="332EDCA9" w:rsidR="009461C7" w:rsidRPr="009461C7" w:rsidRDefault="009461C7" w:rsidP="009461C7">
      <w:pPr>
        <w:pStyle w:val="a7"/>
      </w:pPr>
      <w:r>
        <w:tab/>
      </w:r>
      <w:r w:rsidRPr="009461C7">
        <w:t>0.0000000</w:t>
      </w:r>
      <w:r>
        <w:tab/>
      </w:r>
      <w:r w:rsidRPr="009461C7">
        <w:t>0.0000000</w:t>
      </w:r>
      <w:r>
        <w:tab/>
      </w:r>
      <w:r w:rsidRPr="009461C7">
        <w:t>1.0000000</w:t>
      </w:r>
      <w:r>
        <w:tab/>
      </w:r>
      <w:r w:rsidRPr="009461C7">
        <w:t>0.8106722</w:t>
      </w:r>
    </w:p>
    <w:p w14:paraId="48917C87" w14:textId="27D404DB" w:rsidR="009461C7" w:rsidRDefault="009461C7" w:rsidP="009461C7">
      <w:pPr>
        <w:pStyle w:val="a7"/>
      </w:pPr>
      <w:r>
        <w:lastRenderedPageBreak/>
        <w:tab/>
      </w:r>
      <w:r w:rsidRPr="009461C7">
        <w:t>0.0000000</w:t>
      </w:r>
      <w:r>
        <w:tab/>
      </w:r>
      <w:r w:rsidRPr="009461C7">
        <w:t>0.0000000</w:t>
      </w:r>
      <w:r>
        <w:tab/>
      </w:r>
      <w:r w:rsidRPr="009461C7">
        <w:t>0.0000000</w:t>
      </w:r>
      <w:r>
        <w:tab/>
      </w:r>
      <w:r w:rsidRPr="009461C7">
        <w:t>4.3002610</w:t>
      </w:r>
    </w:p>
    <w:p w14:paraId="459553E9" w14:textId="4CA22966" w:rsidR="009461C7" w:rsidRDefault="009461C7" w:rsidP="006F646A">
      <w:pPr>
        <w:pStyle w:val="15"/>
        <w:rPr>
          <w:lang w:val="en-US"/>
        </w:rPr>
      </w:pPr>
      <w:r>
        <w:rPr>
          <w:lang w:val="en-US"/>
        </w:rPr>
        <w:t>L:</w:t>
      </w:r>
    </w:p>
    <w:p w14:paraId="552AE0F4" w14:textId="0BCB07A6" w:rsidR="009461C7" w:rsidRPr="009461C7" w:rsidRDefault="009461C7" w:rsidP="009461C7">
      <w:pPr>
        <w:pStyle w:val="a7"/>
      </w:pPr>
      <w:r>
        <w:tab/>
      </w:r>
      <w:r w:rsidRPr="009461C7">
        <w:t>6.0000000</w:t>
      </w:r>
      <w:r>
        <w:tab/>
      </w:r>
      <w:r w:rsidRPr="009461C7">
        <w:t>0.0000000</w:t>
      </w:r>
      <w:r>
        <w:tab/>
      </w:r>
      <w:r w:rsidRPr="009461C7">
        <w:t>0.0000000</w:t>
      </w:r>
      <w:r>
        <w:tab/>
      </w:r>
      <w:r w:rsidRPr="009461C7">
        <w:t>0.0000000</w:t>
      </w:r>
    </w:p>
    <w:p w14:paraId="6904E59A" w14:textId="06F126BA" w:rsidR="009461C7" w:rsidRPr="009461C7" w:rsidRDefault="009461C7" w:rsidP="009461C7">
      <w:pPr>
        <w:pStyle w:val="a7"/>
      </w:pPr>
      <w:r>
        <w:tab/>
      </w:r>
      <w:r w:rsidRPr="009461C7">
        <w:t>5.8000000</w:t>
      </w:r>
      <w:r>
        <w:tab/>
      </w:r>
      <w:r w:rsidRPr="009461C7">
        <w:t>15.0866667</w:t>
      </w:r>
      <w:r>
        <w:tab/>
      </w:r>
      <w:r w:rsidRPr="009461C7">
        <w:t>0.0000000</w:t>
      </w:r>
      <w:r>
        <w:tab/>
      </w:r>
      <w:r w:rsidRPr="009461C7">
        <w:t>0.0000000</w:t>
      </w:r>
    </w:p>
    <w:p w14:paraId="7BE93389" w14:textId="6C67629E" w:rsidR="009461C7" w:rsidRPr="009461C7" w:rsidRDefault="009461C7" w:rsidP="009461C7">
      <w:pPr>
        <w:pStyle w:val="a7"/>
      </w:pPr>
      <w:r>
        <w:tab/>
      </w:r>
      <w:r w:rsidRPr="009461C7">
        <w:t>3.5000000</w:t>
      </w:r>
      <w:r>
        <w:tab/>
      </w:r>
      <w:r w:rsidRPr="009461C7">
        <w:t>1.9833333</w:t>
      </w:r>
      <w:r>
        <w:tab/>
      </w:r>
      <w:r w:rsidRPr="009461C7">
        <w:t>8.7237958</w:t>
      </w:r>
      <w:r>
        <w:tab/>
      </w:r>
      <w:r w:rsidRPr="009461C7">
        <w:t>0.0000000</w:t>
      </w:r>
    </w:p>
    <w:p w14:paraId="041B013B" w14:textId="553F3850" w:rsidR="009461C7" w:rsidRPr="009461C7" w:rsidRDefault="009461C7" w:rsidP="009461C7">
      <w:pPr>
        <w:pStyle w:val="a7"/>
      </w:pPr>
      <w:r>
        <w:tab/>
      </w:r>
      <w:r w:rsidRPr="009461C7">
        <w:t>0.4000000</w:t>
      </w:r>
      <w:r>
        <w:tab/>
      </w:r>
      <w:r w:rsidRPr="009461C7">
        <w:t>-4.0733333</w:t>
      </w:r>
      <w:r>
        <w:tab/>
      </w:r>
      <w:r w:rsidRPr="009461C7">
        <w:t>-1.8608042</w:t>
      </w:r>
      <w:r>
        <w:tab/>
      </w:r>
      <w:r w:rsidRPr="009461C7">
        <w:t>0.0000000</w:t>
      </w:r>
    </w:p>
    <w:p w14:paraId="4EC28F45" w14:textId="185D5D39" w:rsidR="009461C7" w:rsidRPr="002060C3" w:rsidRDefault="002060C3" w:rsidP="002060C3">
      <w:pPr>
        <w:pStyle w:val="15"/>
        <w:rPr>
          <w:lang w:val="en-US"/>
        </w:rPr>
      </w:pPr>
      <w:r w:rsidRPr="00E6592F">
        <w:rPr>
          <w:lang w:val="en-US"/>
        </w:rPr>
        <w:t xml:space="preserve">k = </w:t>
      </w:r>
      <w:r>
        <w:rPr>
          <w:lang w:val="en-US"/>
        </w:rPr>
        <w:t>4</w:t>
      </w:r>
      <w:r w:rsidRPr="00E6592F">
        <w:rPr>
          <w:lang w:val="en-US"/>
        </w:rPr>
        <w:tab/>
        <w:t xml:space="preserve">m = </w:t>
      </w:r>
      <w:r>
        <w:rPr>
          <w:lang w:val="en-US"/>
        </w:rPr>
        <w:t>4</w:t>
      </w:r>
    </w:p>
    <w:p w14:paraId="0EABA9D5" w14:textId="2BFCE4F3" w:rsidR="00BD1A32" w:rsidRDefault="002060C3" w:rsidP="006F646A">
      <w:pPr>
        <w:pStyle w:val="15"/>
        <w:rPr>
          <w:lang w:val="en-US"/>
        </w:rPr>
      </w:pPr>
      <w:r>
        <w:rPr>
          <w:lang w:val="en-US"/>
        </w:rPr>
        <w:t>U:</w:t>
      </w:r>
    </w:p>
    <w:p w14:paraId="2976BA7C" w14:textId="2773F4BC" w:rsidR="002060C3" w:rsidRPr="002060C3" w:rsidRDefault="002060C3" w:rsidP="002060C3">
      <w:pPr>
        <w:pStyle w:val="a7"/>
      </w:pPr>
      <w:r>
        <w:tab/>
      </w:r>
      <w:r w:rsidRPr="002060C3">
        <w:t>1.0000000</w:t>
      </w:r>
      <w:r>
        <w:tab/>
      </w:r>
      <w:r w:rsidRPr="002060C3">
        <w:t>-1.5666667</w:t>
      </w:r>
      <w:r>
        <w:tab/>
      </w:r>
      <w:r w:rsidRPr="002060C3">
        <w:t>-0.7000000</w:t>
      </w:r>
      <w:r>
        <w:tab/>
      </w:r>
      <w:r w:rsidRPr="002060C3">
        <w:t>-1.5166667</w:t>
      </w:r>
    </w:p>
    <w:p w14:paraId="4ADD012F" w14:textId="2680874C" w:rsidR="002060C3" w:rsidRPr="002060C3" w:rsidRDefault="002060C3" w:rsidP="002060C3">
      <w:pPr>
        <w:pStyle w:val="a7"/>
      </w:pPr>
      <w:r>
        <w:tab/>
      </w:r>
      <w:r w:rsidRPr="002060C3">
        <w:t>0.0000000</w:t>
      </w:r>
      <w:r>
        <w:tab/>
      </w:r>
      <w:r w:rsidRPr="002060C3">
        <w:t>1.0000000</w:t>
      </w:r>
      <w:r>
        <w:tab/>
      </w:r>
      <w:r w:rsidRPr="002060C3">
        <w:t>0.0636323</w:t>
      </w:r>
      <w:r>
        <w:tab/>
      </w:r>
      <w:r w:rsidRPr="002060C3">
        <w:t>0.1190897</w:t>
      </w:r>
    </w:p>
    <w:p w14:paraId="1B83559F" w14:textId="2BD32E86" w:rsidR="002060C3" w:rsidRPr="002060C3" w:rsidRDefault="002060C3" w:rsidP="002060C3">
      <w:pPr>
        <w:pStyle w:val="a7"/>
      </w:pPr>
      <w:r>
        <w:tab/>
      </w:r>
      <w:r w:rsidRPr="002060C3">
        <w:t>0.0000000</w:t>
      </w:r>
      <w:r>
        <w:tab/>
      </w:r>
      <w:r w:rsidRPr="002060C3">
        <w:t>0.0000000</w:t>
      </w:r>
      <w:r>
        <w:tab/>
      </w:r>
      <w:r w:rsidRPr="002060C3">
        <w:t>1.0000000</w:t>
      </w:r>
      <w:r>
        <w:tab/>
      </w:r>
      <w:r w:rsidRPr="002060C3">
        <w:t>0.8106722</w:t>
      </w:r>
    </w:p>
    <w:p w14:paraId="1FE801A4" w14:textId="5FACA232" w:rsidR="002060C3" w:rsidRDefault="002060C3" w:rsidP="002060C3">
      <w:pPr>
        <w:pStyle w:val="a7"/>
      </w:pPr>
      <w:r>
        <w:tab/>
      </w:r>
      <w:r w:rsidRPr="002060C3">
        <w:t>0.0000000</w:t>
      </w:r>
      <w:r>
        <w:tab/>
      </w:r>
      <w:r w:rsidRPr="002060C3">
        <w:t>0.0000000</w:t>
      </w:r>
      <w:r>
        <w:tab/>
      </w:r>
      <w:r w:rsidRPr="002060C3">
        <w:t>0.0000000</w:t>
      </w:r>
      <w:r>
        <w:tab/>
      </w:r>
      <w:r w:rsidRPr="002060C3">
        <w:t>1.0000000</w:t>
      </w:r>
    </w:p>
    <w:p w14:paraId="16BB8B3B" w14:textId="037DE8DA" w:rsidR="002060C3" w:rsidRDefault="002060C3" w:rsidP="006F646A">
      <w:pPr>
        <w:pStyle w:val="15"/>
        <w:rPr>
          <w:lang w:val="en-US"/>
        </w:rPr>
      </w:pPr>
      <w:r>
        <w:rPr>
          <w:lang w:val="en-US"/>
        </w:rPr>
        <w:t>L:</w:t>
      </w:r>
    </w:p>
    <w:p w14:paraId="29267261" w14:textId="7CD737FE" w:rsidR="002060C3" w:rsidRPr="002060C3" w:rsidRDefault="002060C3" w:rsidP="002060C3">
      <w:pPr>
        <w:pStyle w:val="a7"/>
      </w:pPr>
      <w:r>
        <w:tab/>
      </w:r>
      <w:r w:rsidRPr="002060C3">
        <w:t>6.0000000</w:t>
      </w:r>
      <w:r>
        <w:tab/>
      </w:r>
      <w:r w:rsidRPr="002060C3">
        <w:t>0.0000000</w:t>
      </w:r>
      <w:r>
        <w:tab/>
      </w:r>
      <w:r w:rsidRPr="002060C3">
        <w:t>0.0000000</w:t>
      </w:r>
      <w:r>
        <w:tab/>
      </w:r>
      <w:r w:rsidRPr="002060C3">
        <w:t>0.0000000</w:t>
      </w:r>
    </w:p>
    <w:p w14:paraId="42FEBD6B" w14:textId="678C17B0" w:rsidR="002060C3" w:rsidRPr="002060C3" w:rsidRDefault="002060C3" w:rsidP="002060C3">
      <w:pPr>
        <w:pStyle w:val="a7"/>
      </w:pPr>
      <w:r>
        <w:tab/>
      </w:r>
      <w:r w:rsidRPr="002060C3">
        <w:t>5.8000000</w:t>
      </w:r>
      <w:r>
        <w:tab/>
      </w:r>
      <w:r w:rsidRPr="002060C3">
        <w:t>15.0866667</w:t>
      </w:r>
      <w:r>
        <w:tab/>
      </w:r>
      <w:r w:rsidRPr="002060C3">
        <w:t>0.0000000</w:t>
      </w:r>
      <w:r>
        <w:tab/>
      </w:r>
      <w:r w:rsidRPr="002060C3">
        <w:t>0.0000000</w:t>
      </w:r>
    </w:p>
    <w:p w14:paraId="41B584F7" w14:textId="0475A411" w:rsidR="002060C3" w:rsidRPr="002060C3" w:rsidRDefault="002060C3" w:rsidP="002060C3">
      <w:pPr>
        <w:pStyle w:val="a7"/>
      </w:pPr>
      <w:r>
        <w:tab/>
      </w:r>
      <w:r w:rsidRPr="002060C3">
        <w:t>3.5000000</w:t>
      </w:r>
      <w:r>
        <w:tab/>
      </w:r>
      <w:r w:rsidRPr="002060C3">
        <w:t>1.9833333</w:t>
      </w:r>
      <w:r>
        <w:tab/>
      </w:r>
      <w:r w:rsidRPr="002060C3">
        <w:t>8.7237958</w:t>
      </w:r>
      <w:r>
        <w:tab/>
      </w:r>
      <w:r w:rsidRPr="002060C3">
        <w:t>0.0000000</w:t>
      </w:r>
    </w:p>
    <w:p w14:paraId="105A94D7" w14:textId="3023CD95" w:rsidR="002060C3" w:rsidRPr="002060C3" w:rsidRDefault="002060C3" w:rsidP="002060C3">
      <w:pPr>
        <w:pStyle w:val="a7"/>
      </w:pPr>
      <w:r>
        <w:tab/>
      </w:r>
      <w:r w:rsidRPr="002060C3">
        <w:t>0.4000000</w:t>
      </w:r>
      <w:r>
        <w:tab/>
      </w:r>
      <w:r w:rsidRPr="002060C3">
        <w:t>-4.0733333</w:t>
      </w:r>
      <w:r>
        <w:tab/>
      </w:r>
      <w:r w:rsidRPr="002060C3">
        <w:t>-1.8608042</w:t>
      </w:r>
      <w:r>
        <w:tab/>
      </w:r>
      <w:r w:rsidRPr="002060C3">
        <w:t>4.3002610</w:t>
      </w:r>
    </w:p>
    <w:p w14:paraId="723870A8" w14:textId="1C14C919" w:rsidR="00BD1A32" w:rsidRPr="00E6592F" w:rsidRDefault="00B92F37" w:rsidP="006F646A">
      <w:pPr>
        <w:pStyle w:val="15"/>
        <w:rPr>
          <w:lang w:val="en-US"/>
        </w:rPr>
      </w:pPr>
      <w:r w:rsidRPr="00E6592F">
        <w:rPr>
          <w:lang w:val="en-US"/>
        </w:rPr>
        <w:t>Rank = 4</w:t>
      </w:r>
    </w:p>
    <w:p w14:paraId="647395D4" w14:textId="461E5648" w:rsidR="00B92F37" w:rsidRDefault="00B92F37" w:rsidP="006F646A">
      <w:pPr>
        <w:pStyle w:val="15"/>
        <w:rPr>
          <w:lang w:val="en-US"/>
        </w:rPr>
      </w:pPr>
      <w:r>
        <w:rPr>
          <w:lang w:val="en-US"/>
        </w:rPr>
        <w:t>LU – PA:</w:t>
      </w:r>
    </w:p>
    <w:p w14:paraId="7B97F687" w14:textId="704A8567" w:rsidR="00B92F37" w:rsidRPr="00B92F37" w:rsidRDefault="00B92F37" w:rsidP="00B92F37">
      <w:pPr>
        <w:pStyle w:val="a7"/>
      </w:pPr>
      <w:r>
        <w:tab/>
      </w:r>
      <w:r w:rsidRPr="00B92F37">
        <w:t>0.0000000000e+00</w:t>
      </w:r>
      <w:r>
        <w:tab/>
      </w:r>
      <w:proofErr w:type="spellStart"/>
      <w:r w:rsidRPr="00B92F37">
        <w:t>0.0000000000e+00</w:t>
      </w:r>
      <w:proofErr w:type="spellEnd"/>
      <w:r>
        <w:tab/>
      </w:r>
      <w:proofErr w:type="spellStart"/>
      <w:r w:rsidRPr="00B92F37">
        <w:t>0.0000000000e+00</w:t>
      </w:r>
      <w:proofErr w:type="spellEnd"/>
      <w:r>
        <w:tab/>
      </w:r>
      <w:proofErr w:type="spellStart"/>
      <w:r w:rsidRPr="00B92F37">
        <w:t>0.0000000000e+00</w:t>
      </w:r>
      <w:proofErr w:type="spellEnd"/>
    </w:p>
    <w:p w14:paraId="0FD99F18" w14:textId="75ECB993" w:rsidR="00B92F37" w:rsidRPr="00B92F37" w:rsidRDefault="00B92F37" w:rsidP="00B92F37">
      <w:pPr>
        <w:pStyle w:val="a7"/>
      </w:pPr>
      <w:r>
        <w:tab/>
      </w:r>
      <w:r w:rsidRPr="00B92F37">
        <w:t>0.0000000000e+00</w:t>
      </w:r>
      <w:r>
        <w:tab/>
      </w:r>
      <w:proofErr w:type="spellStart"/>
      <w:r w:rsidRPr="00B92F37">
        <w:t>0.0000000000e+00</w:t>
      </w:r>
      <w:proofErr w:type="spellEnd"/>
      <w:r>
        <w:tab/>
      </w:r>
      <w:proofErr w:type="spellStart"/>
      <w:r w:rsidRPr="00B92F37">
        <w:t>0.0000000000e+00</w:t>
      </w:r>
      <w:proofErr w:type="spellEnd"/>
      <w:r>
        <w:tab/>
      </w:r>
      <w:proofErr w:type="spellStart"/>
      <w:r w:rsidRPr="00B92F37">
        <w:t>0.0000000000e+00</w:t>
      </w:r>
      <w:proofErr w:type="spellEnd"/>
    </w:p>
    <w:p w14:paraId="2AB90D8C" w14:textId="159831AB" w:rsidR="00B92F37" w:rsidRPr="00B92F37" w:rsidRDefault="00B92F37" w:rsidP="00B92F37">
      <w:pPr>
        <w:pStyle w:val="a7"/>
      </w:pPr>
      <w:r>
        <w:tab/>
      </w:r>
      <w:r w:rsidRPr="00B92F37">
        <w:t>0.0000000000e+00</w:t>
      </w:r>
      <w:r>
        <w:tab/>
      </w:r>
      <w:proofErr w:type="spellStart"/>
      <w:r w:rsidRPr="00B92F37">
        <w:t>0.0000000000e+00</w:t>
      </w:r>
      <w:proofErr w:type="spellEnd"/>
      <w:r>
        <w:tab/>
      </w:r>
      <w:r w:rsidRPr="00B92F37">
        <w:t>1.7763568394e-15</w:t>
      </w:r>
      <w:r>
        <w:tab/>
      </w:r>
      <w:r w:rsidRPr="00B92F37">
        <w:t>0.0000000000e+00</w:t>
      </w:r>
    </w:p>
    <w:p w14:paraId="14E0D87B" w14:textId="0AB62AF1" w:rsidR="00B92F37" w:rsidRPr="00B92F37" w:rsidRDefault="00B92F37" w:rsidP="00B92F37">
      <w:pPr>
        <w:pStyle w:val="a7"/>
      </w:pPr>
      <w:r>
        <w:tab/>
      </w:r>
      <w:r w:rsidRPr="00B92F37">
        <w:t>0.0000000000e+00</w:t>
      </w:r>
      <w:r>
        <w:tab/>
      </w:r>
      <w:proofErr w:type="spellStart"/>
      <w:r w:rsidRPr="00B92F37">
        <w:t>0.0000000000e+00</w:t>
      </w:r>
      <w:proofErr w:type="spellEnd"/>
      <w:r>
        <w:tab/>
      </w:r>
      <w:r w:rsidRPr="00B92F37">
        <w:t>-4.4408920985e-16</w:t>
      </w:r>
      <w:r>
        <w:tab/>
      </w:r>
      <w:r w:rsidRPr="00B92F37">
        <w:t>2.2204460493e-16</w:t>
      </w:r>
    </w:p>
    <w:p w14:paraId="138256CA" w14:textId="086D37C4" w:rsidR="00B92F37" w:rsidRDefault="00717075" w:rsidP="006F646A">
      <w:pPr>
        <w:pStyle w:val="15"/>
        <w:rPr>
          <w:lang w:val="en-US"/>
        </w:rPr>
      </w:pPr>
      <w:r>
        <w:rPr>
          <w:lang w:val="en-US"/>
        </w:rPr>
        <w:t>vector x:</w:t>
      </w:r>
    </w:p>
    <w:p w14:paraId="61010C5E" w14:textId="5C5517B2" w:rsidR="00717075" w:rsidRPr="00717075" w:rsidRDefault="00717075" w:rsidP="00717075">
      <w:pPr>
        <w:pStyle w:val="a7"/>
      </w:pPr>
      <w:r>
        <w:tab/>
      </w:r>
      <w:r w:rsidRPr="00717075">
        <w:t>0.9951533</w:t>
      </w:r>
      <w:r>
        <w:tab/>
      </w:r>
      <w:r w:rsidRPr="00717075">
        <w:t>1.9945925</w:t>
      </w:r>
      <w:r>
        <w:tab/>
      </w:r>
      <w:r w:rsidRPr="00717075">
        <w:t>3.0027817</w:t>
      </w:r>
      <w:r>
        <w:tab/>
      </w:r>
      <w:r w:rsidRPr="00717075">
        <w:t>3.9901173</w:t>
      </w:r>
    </w:p>
    <w:p w14:paraId="0E6AB33D" w14:textId="188F3497" w:rsidR="00B92F37" w:rsidRDefault="00A57C13" w:rsidP="006F646A">
      <w:pPr>
        <w:pStyle w:val="15"/>
        <w:rPr>
          <w:lang w:val="en-US"/>
        </w:rPr>
      </w:pPr>
      <w:r>
        <w:rPr>
          <w:lang w:val="en-US"/>
        </w:rPr>
        <w:t>Ax – b:</w:t>
      </w:r>
    </w:p>
    <w:p w14:paraId="48E15301" w14:textId="658C89BE" w:rsidR="00A57C13" w:rsidRDefault="006F6992" w:rsidP="006F6992">
      <w:pPr>
        <w:pStyle w:val="a7"/>
      </w:pPr>
      <w:r>
        <w:tab/>
      </w:r>
      <w:r w:rsidRPr="006F6992">
        <w:t>7.1054273576e-15</w:t>
      </w:r>
      <w:r>
        <w:tab/>
      </w:r>
      <w:r w:rsidRPr="006F6992">
        <w:t>0.0000000000e+00</w:t>
      </w:r>
      <w:r>
        <w:tab/>
      </w:r>
      <w:proofErr w:type="spellStart"/>
      <w:r w:rsidRPr="006F6992">
        <w:t>0.0000000000e+00</w:t>
      </w:r>
      <w:proofErr w:type="spellEnd"/>
      <w:r>
        <w:tab/>
      </w:r>
      <w:r w:rsidRPr="006F6992">
        <w:t>-1.7763568394e-15</w:t>
      </w:r>
    </w:p>
    <w:p w14:paraId="5F96C9B0" w14:textId="63AB8606" w:rsidR="00A57C13" w:rsidRDefault="00A57C13" w:rsidP="006F646A">
      <w:pPr>
        <w:pStyle w:val="15"/>
        <w:rPr>
          <w:lang w:val="en-US"/>
        </w:rPr>
      </w:pPr>
      <w:r>
        <w:rPr>
          <w:lang w:val="en-US"/>
        </w:rPr>
        <w:t>x* – x:</w:t>
      </w:r>
    </w:p>
    <w:p w14:paraId="472F75A0" w14:textId="5B8D25A6" w:rsidR="00A57C13" w:rsidRPr="00717075" w:rsidRDefault="006F6992" w:rsidP="006F6992">
      <w:pPr>
        <w:pStyle w:val="a7"/>
      </w:pPr>
      <w:r>
        <w:tab/>
      </w:r>
      <w:r w:rsidRPr="006F6992">
        <w:t>4.8466917357e-03</w:t>
      </w:r>
      <w:r>
        <w:tab/>
      </w:r>
      <w:r w:rsidRPr="006F6992">
        <w:t>5.4074985979e-03</w:t>
      </w:r>
      <w:r>
        <w:tab/>
      </w:r>
      <w:r w:rsidRPr="006F6992">
        <w:t>-2.7816538649e-03</w:t>
      </w:r>
      <w:r>
        <w:tab/>
      </w:r>
      <w:r w:rsidRPr="006F6992">
        <w:t>9.8827043765e-03</w:t>
      </w:r>
    </w:p>
    <w:p w14:paraId="7C0C27F0" w14:textId="5D5573E3" w:rsidR="006F646A" w:rsidRDefault="009308D9" w:rsidP="006F646A">
      <w:pPr>
        <w:pStyle w:val="15"/>
        <w:rPr>
          <w:lang w:val="en-US"/>
        </w:rPr>
      </w:pPr>
      <w:r>
        <w:rPr>
          <w:lang w:val="en-US"/>
        </w:rPr>
        <w:t>A</w:t>
      </w:r>
      <w:r>
        <w:rPr>
          <w:vertAlign w:val="superscript"/>
          <w:lang w:val="en-US"/>
        </w:rPr>
        <w:t>-1</w:t>
      </w:r>
      <w:r>
        <w:rPr>
          <w:lang w:val="en-US"/>
        </w:rPr>
        <w:t>:</w:t>
      </w:r>
    </w:p>
    <w:p w14:paraId="3193057E" w14:textId="701C75FC" w:rsidR="00B6079D" w:rsidRPr="00B6079D" w:rsidRDefault="00B6079D" w:rsidP="00B6079D">
      <w:pPr>
        <w:pStyle w:val="a7"/>
      </w:pPr>
      <w:r>
        <w:tab/>
      </w:r>
      <w:r w:rsidRPr="00B6079D">
        <w:t>-0.0484669</w:t>
      </w:r>
      <w:r>
        <w:tab/>
      </w:r>
      <w:r w:rsidRPr="00B6079D">
        <w:t>0.1106492</w:t>
      </w:r>
      <w:r>
        <w:tab/>
      </w:r>
      <w:r w:rsidRPr="00B6079D">
        <w:t>0.1422542</w:t>
      </w:r>
      <w:r>
        <w:tab/>
      </w:r>
      <w:r w:rsidRPr="00B6079D">
        <w:t>0.1961366</w:t>
      </w:r>
    </w:p>
    <w:p w14:paraId="7046701A" w14:textId="0EE72FB3" w:rsidR="00B6079D" w:rsidRPr="00B6079D" w:rsidRDefault="00B6079D" w:rsidP="00B6079D">
      <w:pPr>
        <w:pStyle w:val="a7"/>
      </w:pPr>
      <w:r>
        <w:tab/>
      </w:r>
      <w:r w:rsidRPr="00B6079D">
        <w:t>-0.0540750</w:t>
      </w:r>
      <w:r>
        <w:tab/>
      </w:r>
      <w:r w:rsidRPr="00B6079D">
        <w:t>-0.0106425</w:t>
      </w:r>
      <w:r>
        <w:tab/>
      </w:r>
      <w:r w:rsidRPr="00B6079D">
        <w:t>0.0634444</w:t>
      </w:r>
      <w:r>
        <w:tab/>
      </w:r>
      <w:r w:rsidRPr="00B6079D">
        <w:t>-0.0156978</w:t>
      </w:r>
    </w:p>
    <w:p w14:paraId="594775EA" w14:textId="561D8FE9" w:rsidR="00B6079D" w:rsidRPr="00B6079D" w:rsidRDefault="00B6079D" w:rsidP="00B6079D">
      <w:pPr>
        <w:pStyle w:val="a7"/>
      </w:pPr>
      <w:r>
        <w:tab/>
      </w:r>
      <w:r w:rsidRPr="00B6079D">
        <w:t>0.0278165</w:t>
      </w:r>
      <w:r>
        <w:tab/>
      </w:r>
      <w:r w:rsidRPr="00B6079D">
        <w:t>0.0744179</w:t>
      </w:r>
      <w:r>
        <w:tab/>
      </w:r>
      <w:r w:rsidRPr="00B6079D">
        <w:t>-0.0606819</w:t>
      </w:r>
      <w:r>
        <w:tab/>
      </w:r>
      <w:r w:rsidRPr="00B6079D">
        <w:t>-0.1885170</w:t>
      </w:r>
    </w:p>
    <w:p w14:paraId="324BB5A4" w14:textId="4726CC17" w:rsidR="009308D9" w:rsidRPr="009308D9" w:rsidRDefault="00B6079D" w:rsidP="00B6079D">
      <w:pPr>
        <w:pStyle w:val="a7"/>
      </w:pPr>
      <w:r>
        <w:tab/>
      </w:r>
      <w:r w:rsidRPr="00B6079D">
        <w:t>-0.0988270</w:t>
      </w:r>
      <w:r>
        <w:tab/>
      </w:r>
      <w:r w:rsidRPr="00B6079D">
        <w:t>0.0496021</w:t>
      </w:r>
      <w:r>
        <w:tab/>
      </w:r>
      <w:r w:rsidRPr="00B6079D">
        <w:t>0.0562650</w:t>
      </w:r>
      <w:r>
        <w:tab/>
      </w:r>
      <w:r w:rsidRPr="00B6079D">
        <w:t>0.2325440</w:t>
      </w:r>
    </w:p>
    <w:p w14:paraId="38B90940" w14:textId="1992E925" w:rsidR="009308D9" w:rsidRPr="009308D9" w:rsidRDefault="009308D9" w:rsidP="006F646A">
      <w:pPr>
        <w:pStyle w:val="15"/>
        <w:rPr>
          <w:lang w:val="en-US"/>
        </w:rPr>
      </w:pPr>
      <w:r>
        <w:rPr>
          <w:lang w:val="en-US"/>
        </w:rPr>
        <w:t>A*A</w:t>
      </w:r>
      <w:r>
        <w:rPr>
          <w:vertAlign w:val="superscript"/>
          <w:lang w:val="en-US"/>
        </w:rPr>
        <w:t>-1</w:t>
      </w:r>
      <w:r>
        <w:rPr>
          <w:lang w:val="en-US"/>
        </w:rPr>
        <w:t>:</w:t>
      </w:r>
    </w:p>
    <w:p w14:paraId="6BBE4746" w14:textId="1236F2DD" w:rsidR="00753709" w:rsidRPr="00753709" w:rsidRDefault="00753709" w:rsidP="00753709">
      <w:pPr>
        <w:pStyle w:val="a7"/>
      </w:pPr>
      <w:r>
        <w:lastRenderedPageBreak/>
        <w:tab/>
      </w:r>
      <w:r w:rsidRPr="00753709">
        <w:t>1.0000000000e+00</w:t>
      </w:r>
      <w:r>
        <w:tab/>
      </w:r>
      <w:r w:rsidRPr="00753709">
        <w:t>1.1102230246e-16</w:t>
      </w:r>
      <w:r>
        <w:tab/>
      </w:r>
      <w:r w:rsidRPr="00753709">
        <w:t>-1.1102230246e-16</w:t>
      </w:r>
      <w:r>
        <w:tab/>
      </w:r>
      <w:r w:rsidRPr="00753709">
        <w:t>0.0000000000e+00</w:t>
      </w:r>
    </w:p>
    <w:p w14:paraId="7DC136B8" w14:textId="610FD60F" w:rsidR="00753709" w:rsidRPr="00753709" w:rsidRDefault="00753709" w:rsidP="00753709">
      <w:pPr>
        <w:pStyle w:val="a7"/>
      </w:pPr>
      <w:r>
        <w:tab/>
      </w:r>
      <w:r w:rsidRPr="00753709">
        <w:t>2.2204460493e-16</w:t>
      </w:r>
      <w:r>
        <w:tab/>
      </w:r>
      <w:r w:rsidRPr="00753709">
        <w:t>1.0000000000e+00</w:t>
      </w:r>
      <w:r>
        <w:tab/>
      </w:r>
      <w:r w:rsidRPr="00753709">
        <w:t>-8.3266726847e-17</w:t>
      </w:r>
      <w:r>
        <w:tab/>
      </w:r>
      <w:r w:rsidRPr="00753709">
        <w:t>0.0000000000e+00</w:t>
      </w:r>
    </w:p>
    <w:p w14:paraId="785D3F6E" w14:textId="3793EC1F" w:rsidR="00753709" w:rsidRPr="00753709" w:rsidRDefault="00753709" w:rsidP="00753709">
      <w:pPr>
        <w:pStyle w:val="a7"/>
      </w:pPr>
      <w:r>
        <w:tab/>
      </w:r>
      <w:r w:rsidRPr="00753709">
        <w:t>2.2204460493e-16</w:t>
      </w:r>
      <w:r>
        <w:tab/>
      </w:r>
      <w:r w:rsidRPr="00753709">
        <w:t>1.1102230246e-16</w:t>
      </w:r>
      <w:r>
        <w:tab/>
      </w:r>
      <w:r w:rsidRPr="00753709">
        <w:t>1.0000000000e+00</w:t>
      </w:r>
      <w:r>
        <w:tab/>
      </w:r>
      <w:r w:rsidRPr="00753709">
        <w:t>-4.4408920985e-16</w:t>
      </w:r>
    </w:p>
    <w:p w14:paraId="1F836937" w14:textId="40D61F9A" w:rsidR="009308D9" w:rsidRDefault="00753709" w:rsidP="00753709">
      <w:pPr>
        <w:pStyle w:val="a7"/>
      </w:pPr>
      <w:r>
        <w:tab/>
      </w:r>
      <w:r w:rsidRPr="00753709">
        <w:t>2.7755575616e-17</w:t>
      </w:r>
      <w:r>
        <w:tab/>
      </w:r>
      <w:r w:rsidRPr="00753709">
        <w:t>4.1633363423e-17</w:t>
      </w:r>
      <w:r>
        <w:tab/>
      </w:r>
      <w:r w:rsidRPr="00753709">
        <w:t>-1.3877787808e-17</w:t>
      </w:r>
      <w:r>
        <w:tab/>
      </w:r>
      <w:r w:rsidRPr="00753709">
        <w:t>1.0000000000e+00</w:t>
      </w:r>
    </w:p>
    <w:p w14:paraId="2A48D49D" w14:textId="5E1BB1F8" w:rsidR="009308D9" w:rsidRDefault="009308D9" w:rsidP="006F646A">
      <w:pPr>
        <w:pStyle w:val="15"/>
        <w:rPr>
          <w:lang w:val="en-US"/>
        </w:rPr>
      </w:pPr>
      <w:r>
        <w:rPr>
          <w:lang w:val="en-US"/>
        </w:rPr>
        <w:t>(A*A</w:t>
      </w:r>
      <w:r>
        <w:rPr>
          <w:vertAlign w:val="superscript"/>
          <w:lang w:val="en-US"/>
        </w:rPr>
        <w:t>-1</w:t>
      </w:r>
      <w:r>
        <w:rPr>
          <w:lang w:val="en-US"/>
        </w:rPr>
        <w:t>) – E:</w:t>
      </w:r>
    </w:p>
    <w:p w14:paraId="5AA5971E" w14:textId="2203F600" w:rsidR="008F20B2" w:rsidRPr="008F20B2" w:rsidRDefault="008F20B2" w:rsidP="008F20B2">
      <w:pPr>
        <w:pStyle w:val="a7"/>
      </w:pPr>
      <w:r>
        <w:tab/>
      </w:r>
      <w:r w:rsidRPr="008F20B2">
        <w:t>0.0000000000e+00</w:t>
      </w:r>
      <w:r>
        <w:tab/>
      </w:r>
      <w:r w:rsidRPr="008F20B2">
        <w:t>1.1102230246e-16</w:t>
      </w:r>
      <w:r>
        <w:tab/>
      </w:r>
      <w:r w:rsidRPr="008F20B2">
        <w:t>-1.1102230246e-16</w:t>
      </w:r>
      <w:r>
        <w:tab/>
      </w:r>
      <w:r w:rsidRPr="008F20B2">
        <w:t>0.0000000000e+00</w:t>
      </w:r>
    </w:p>
    <w:p w14:paraId="1DA33B15" w14:textId="0D011F1E" w:rsidR="008F20B2" w:rsidRPr="008F20B2" w:rsidRDefault="008F20B2" w:rsidP="008F20B2">
      <w:pPr>
        <w:pStyle w:val="a7"/>
      </w:pPr>
      <w:r>
        <w:tab/>
      </w:r>
      <w:r w:rsidRPr="008F20B2">
        <w:t>2.2204460493e-16</w:t>
      </w:r>
      <w:r>
        <w:tab/>
      </w:r>
      <w:r w:rsidRPr="008F20B2">
        <w:t>-1.1102230246e-16</w:t>
      </w:r>
      <w:r>
        <w:tab/>
      </w:r>
      <w:r w:rsidRPr="008F20B2">
        <w:t>-8.3266726847e-17</w:t>
      </w:r>
      <w:r>
        <w:tab/>
      </w:r>
      <w:r w:rsidRPr="008F20B2">
        <w:t>0.0000000000e+00</w:t>
      </w:r>
    </w:p>
    <w:p w14:paraId="1A1E5EA9" w14:textId="7F136F74" w:rsidR="008F20B2" w:rsidRPr="008F20B2" w:rsidRDefault="008F20B2" w:rsidP="008F20B2">
      <w:pPr>
        <w:pStyle w:val="a7"/>
      </w:pPr>
      <w:r>
        <w:tab/>
      </w:r>
      <w:r w:rsidRPr="008F20B2">
        <w:t>2.2204460493e-16</w:t>
      </w:r>
      <w:r>
        <w:tab/>
      </w:r>
      <w:r w:rsidRPr="008F20B2">
        <w:t>1.1102230246e-16</w:t>
      </w:r>
      <w:r>
        <w:tab/>
      </w:r>
      <w:r w:rsidRPr="008F20B2">
        <w:t>-2.2204460493e-16</w:t>
      </w:r>
      <w:r>
        <w:tab/>
      </w:r>
      <w:r w:rsidRPr="008F20B2">
        <w:t>-4.4408920985e-16</w:t>
      </w:r>
    </w:p>
    <w:p w14:paraId="67875EA4" w14:textId="27A79FC4" w:rsidR="009308D9" w:rsidRPr="00E6592F" w:rsidRDefault="008F20B2" w:rsidP="008F20B2">
      <w:pPr>
        <w:pStyle w:val="a7"/>
        <w:rPr>
          <w:lang w:val="ru-RU"/>
        </w:rPr>
      </w:pPr>
      <w:r>
        <w:tab/>
      </w:r>
      <w:r w:rsidRPr="00E6592F">
        <w:rPr>
          <w:lang w:val="ru-RU"/>
        </w:rPr>
        <w:t>2.7755575616</w:t>
      </w:r>
      <w:r w:rsidRPr="008F20B2">
        <w:t>e</w:t>
      </w:r>
      <w:r w:rsidRPr="00E6592F">
        <w:rPr>
          <w:lang w:val="ru-RU"/>
        </w:rPr>
        <w:t>-17</w:t>
      </w:r>
      <w:r w:rsidRPr="00E6592F">
        <w:rPr>
          <w:lang w:val="ru-RU"/>
        </w:rPr>
        <w:tab/>
        <w:t>4.1633363423</w:t>
      </w:r>
      <w:r w:rsidRPr="008F20B2">
        <w:t>e</w:t>
      </w:r>
      <w:r w:rsidRPr="00E6592F">
        <w:rPr>
          <w:lang w:val="ru-RU"/>
        </w:rPr>
        <w:t>-17</w:t>
      </w:r>
      <w:r w:rsidRPr="00E6592F">
        <w:rPr>
          <w:lang w:val="ru-RU"/>
        </w:rPr>
        <w:tab/>
        <w:t>-1.3877787808</w:t>
      </w:r>
      <w:r w:rsidRPr="008F20B2">
        <w:t>e</w:t>
      </w:r>
      <w:r w:rsidRPr="00E6592F">
        <w:rPr>
          <w:lang w:val="ru-RU"/>
        </w:rPr>
        <w:t>-17</w:t>
      </w:r>
      <w:r w:rsidRPr="00E6592F">
        <w:rPr>
          <w:lang w:val="ru-RU"/>
        </w:rPr>
        <w:tab/>
        <w:t>-2.2204460493</w:t>
      </w:r>
      <w:r w:rsidRPr="008F20B2">
        <w:t>e</w:t>
      </w:r>
      <w:r w:rsidRPr="00E6592F">
        <w:rPr>
          <w:lang w:val="ru-RU"/>
        </w:rPr>
        <w:t>-16</w:t>
      </w:r>
    </w:p>
    <w:p w14:paraId="353906DB" w14:textId="52949E3A" w:rsidR="006F646A" w:rsidRPr="00E6592F" w:rsidRDefault="00131F8F" w:rsidP="006F646A">
      <w:pPr>
        <w:pStyle w:val="15"/>
      </w:pPr>
      <w:r w:rsidRPr="00131F8F">
        <w:rPr>
          <w:lang w:val="en-US"/>
        </w:rPr>
        <w:t>det</w:t>
      </w:r>
      <w:r w:rsidRPr="00E6592F">
        <w:t>(</w:t>
      </w:r>
      <w:r w:rsidRPr="00131F8F">
        <w:rPr>
          <w:lang w:val="en-US"/>
        </w:rPr>
        <w:t>A</w:t>
      </w:r>
      <w:r w:rsidRPr="00E6592F">
        <w:t>) = -3395.821500</w:t>
      </w:r>
    </w:p>
    <w:p w14:paraId="772E1847" w14:textId="77777777" w:rsidR="00131F8F" w:rsidRDefault="00131F8F" w:rsidP="00131F8F">
      <w:pPr>
        <w:pStyle w:val="15"/>
      </w:pPr>
      <w:r>
        <w:t>Число обусловленности матрицы А:</w:t>
      </w:r>
    </w:p>
    <w:p w14:paraId="3E665F5E" w14:textId="3FD1B283" w:rsidR="00131F8F" w:rsidRPr="0085308C" w:rsidRDefault="00131F8F" w:rsidP="00131F8F">
      <w:pPr>
        <w:pStyle w:val="15"/>
      </w:pPr>
      <w:r>
        <w:t xml:space="preserve">Кубическая норма: </w:t>
      </w:r>
      <w:r>
        <w:tab/>
      </w:r>
      <w:r>
        <w:tab/>
      </w:r>
      <w:r w:rsidRPr="00131F8F">
        <w:t>14.278451</w:t>
      </w:r>
    </w:p>
    <w:p w14:paraId="7865717C" w14:textId="5ECFA786" w:rsidR="00131F8F" w:rsidRDefault="00131F8F" w:rsidP="00131F8F">
      <w:pPr>
        <w:pStyle w:val="15"/>
      </w:pPr>
      <w:r>
        <w:t xml:space="preserve">Октаэдрическая норма: </w:t>
      </w:r>
      <w:r>
        <w:tab/>
      </w:r>
      <w:r w:rsidRPr="00131F8F">
        <w:t>14.936333</w:t>
      </w:r>
    </w:p>
    <w:p w14:paraId="0A443EE9" w14:textId="15284B3F" w:rsidR="00131F8F" w:rsidRDefault="00131F8F" w:rsidP="008822B0">
      <w:pPr>
        <w:pStyle w:val="15"/>
      </w:pPr>
      <w:r>
        <w:t xml:space="preserve">Эвклидова норма: </w:t>
      </w:r>
      <w:r>
        <w:tab/>
      </w:r>
      <w:r>
        <w:tab/>
      </w:r>
      <w:r w:rsidRPr="00131F8F">
        <w:t>6.478387</w:t>
      </w:r>
    </w:p>
    <w:p w14:paraId="267928F6" w14:textId="77777777" w:rsidR="00A81FA0" w:rsidRDefault="00A81FA0" w:rsidP="008822B0">
      <w:pPr>
        <w:pStyle w:val="15"/>
        <w:sectPr w:rsidR="00A81FA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5DB6084" w14:textId="62AD91CF" w:rsidR="00E6592F" w:rsidRDefault="00A81FA0" w:rsidP="00A81FA0">
      <w:pPr>
        <w:pStyle w:val="17"/>
      </w:pPr>
      <w:bookmarkStart w:id="5" w:name="_Toc52827456"/>
      <w:r>
        <w:lastRenderedPageBreak/>
        <w:t>Краткие выводы</w:t>
      </w:r>
      <w:bookmarkEnd w:id="5"/>
    </w:p>
    <w:p w14:paraId="34053D09" w14:textId="33C1AEFA" w:rsidR="00A81FA0" w:rsidRDefault="00B9651A" w:rsidP="00B9651A">
      <w:pPr>
        <w:pStyle w:val="15"/>
        <w:ind w:firstLine="708"/>
      </w:pPr>
      <w:r>
        <w:t xml:space="preserve">Мы разобрались в </w:t>
      </w:r>
      <w:r>
        <w:t xml:space="preserve">одном из </w:t>
      </w:r>
      <w:r>
        <w:t>метод</w:t>
      </w:r>
      <w:r>
        <w:t>ов</w:t>
      </w:r>
      <w:r>
        <w:t xml:space="preserve"> решения СЛАУ</w:t>
      </w:r>
      <w:r w:rsidR="004350C0">
        <w:t xml:space="preserve"> </w:t>
      </w:r>
      <w:r w:rsidR="003E6E7C">
        <w:t>–</w:t>
      </w:r>
      <w:r>
        <w:t xml:space="preserve"> </w:t>
      </w:r>
      <w:r w:rsidR="003E6E7C">
        <w:t xml:space="preserve">в </w:t>
      </w:r>
      <w:r>
        <w:t>LU разложени</w:t>
      </w:r>
      <w:r w:rsidR="004350C0">
        <w:t>и</w:t>
      </w:r>
      <w:r>
        <w:t xml:space="preserve">. С помощью </w:t>
      </w:r>
      <w:r>
        <w:t xml:space="preserve">этого метода </w:t>
      </w:r>
      <w:r>
        <w:t>можно не только находить решения систем уравнений, но и</w:t>
      </w:r>
      <w:r w:rsidRPr="00B9651A">
        <w:t xml:space="preserve"> </w:t>
      </w:r>
      <w:r>
        <w:t>вычислять обратную матрицу</w:t>
      </w:r>
      <w:r w:rsidR="00850937">
        <w:t xml:space="preserve"> и</w:t>
      </w:r>
      <w:r>
        <w:t xml:space="preserve"> определитель, </w:t>
      </w:r>
      <w:r w:rsidR="00850937">
        <w:t xml:space="preserve">а также находить решения СЛАУ с постоянной исходной матрицей, но с разными векторами правой части, </w:t>
      </w:r>
      <w:r>
        <w:t xml:space="preserve">используя одну и ту же </w:t>
      </w:r>
      <w:r>
        <w:rPr>
          <w:lang w:val="en-US"/>
        </w:rPr>
        <w:t>LU</w:t>
      </w:r>
      <w:r>
        <w:t xml:space="preserve"> матрицу,</w:t>
      </w:r>
      <w:r>
        <w:t xml:space="preserve"> что является </w:t>
      </w:r>
      <w:r>
        <w:t>важным</w:t>
      </w:r>
      <w:r>
        <w:t xml:space="preserve"> преимущество</w:t>
      </w:r>
      <w:r>
        <w:t>м в экономии вычислительных затрат</w:t>
      </w:r>
      <w:r>
        <w:t>.</w:t>
      </w:r>
    </w:p>
    <w:p w14:paraId="43FCEF54" w14:textId="77777777" w:rsidR="00A81FA0" w:rsidRDefault="00A81FA0" w:rsidP="008822B0">
      <w:pPr>
        <w:pStyle w:val="15"/>
      </w:pPr>
    </w:p>
    <w:p w14:paraId="43AAE09A" w14:textId="77777777" w:rsidR="00E6592F" w:rsidRDefault="00E6592F" w:rsidP="008822B0">
      <w:pPr>
        <w:pStyle w:val="15"/>
        <w:sectPr w:rsidR="00E6592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C60820C" w14:textId="2C9E73F3" w:rsidR="00E6592F" w:rsidRDefault="00E6592F" w:rsidP="00E6592F">
      <w:pPr>
        <w:pStyle w:val="17"/>
      </w:pPr>
      <w:bookmarkStart w:id="6" w:name="_Toc52827457"/>
      <w:r>
        <w:lastRenderedPageBreak/>
        <w:t>Текст программы</w:t>
      </w:r>
      <w:bookmarkEnd w:id="6"/>
    </w:p>
    <w:p w14:paraId="06913193" w14:textId="77777777" w:rsidR="00897C83" w:rsidRDefault="00897C83" w:rsidP="00897C83">
      <w:pPr>
        <w:pStyle w:val="15"/>
      </w:pPr>
      <w:r>
        <w:t>#include &lt;</w:t>
      </w:r>
      <w:proofErr w:type="spellStart"/>
      <w:r>
        <w:t>iostream</w:t>
      </w:r>
      <w:proofErr w:type="spellEnd"/>
      <w:r>
        <w:t>&gt;</w:t>
      </w:r>
    </w:p>
    <w:p w14:paraId="0B27856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#include &lt;algorithm&gt;</w:t>
      </w:r>
    </w:p>
    <w:p w14:paraId="0635B8A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#define M_PI            3.14159265358979323846</w:t>
      </w:r>
    </w:p>
    <w:p w14:paraId="55FAB324" w14:textId="77777777" w:rsidR="00897C83" w:rsidRPr="00897C83" w:rsidRDefault="00897C83" w:rsidP="00897C83">
      <w:pPr>
        <w:pStyle w:val="15"/>
        <w:rPr>
          <w:lang w:val="en-US"/>
        </w:rPr>
      </w:pPr>
    </w:p>
    <w:p w14:paraId="0DB7544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using namespace std;</w:t>
      </w:r>
    </w:p>
    <w:p w14:paraId="4D2A013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const double </w:t>
      </w:r>
      <w:proofErr w:type="spellStart"/>
      <w:r w:rsidRPr="00897C83">
        <w:rPr>
          <w:lang w:val="en-US"/>
        </w:rPr>
        <w:t>minValue</w:t>
      </w:r>
      <w:proofErr w:type="spellEnd"/>
      <w:r w:rsidRPr="00897C83">
        <w:rPr>
          <w:lang w:val="en-US"/>
        </w:rPr>
        <w:t xml:space="preserve"> = 0.00001;</w:t>
      </w:r>
    </w:p>
    <w:p w14:paraId="5F7D5C64" w14:textId="77777777" w:rsidR="00897C83" w:rsidRPr="00897C83" w:rsidRDefault="00897C83" w:rsidP="00897C83">
      <w:pPr>
        <w:pStyle w:val="15"/>
        <w:rPr>
          <w:lang w:val="en-US"/>
        </w:rPr>
      </w:pPr>
    </w:p>
    <w:p w14:paraId="674E581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распечатка</w:t>
      </w:r>
      <w:r w:rsidRPr="00897C83">
        <w:rPr>
          <w:lang w:val="en-US"/>
        </w:rPr>
        <w:t xml:space="preserve"> </w:t>
      </w:r>
      <w:r>
        <w:t>вектора</w:t>
      </w:r>
    </w:p>
    <w:p w14:paraId="4397776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printVector</w:t>
      </w:r>
      <w:proofErr w:type="spellEnd"/>
      <w:r w:rsidRPr="00897C83">
        <w:rPr>
          <w:lang w:val="en-US"/>
        </w:rPr>
        <w:t xml:space="preserve">(double* vector, int N, bool </w:t>
      </w:r>
      <w:proofErr w:type="spellStart"/>
      <w:r w:rsidRPr="00897C83">
        <w:rPr>
          <w:lang w:val="en-US"/>
        </w:rPr>
        <w:t>expFormat</w:t>
      </w:r>
      <w:proofErr w:type="spellEnd"/>
      <w:r w:rsidRPr="00897C83">
        <w:rPr>
          <w:lang w:val="en-US"/>
        </w:rPr>
        <w:t xml:space="preserve"> = false) {</w:t>
      </w:r>
    </w:p>
    <w:p w14:paraId="24CC719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 ");</w:t>
      </w:r>
    </w:p>
    <w:p w14:paraId="522EE9D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6CCE1FE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if (</w:t>
      </w:r>
      <w:proofErr w:type="spellStart"/>
      <w:r w:rsidRPr="00897C83">
        <w:rPr>
          <w:lang w:val="en-US"/>
        </w:rPr>
        <w:t>expFormat</w:t>
      </w:r>
      <w:proofErr w:type="spellEnd"/>
      <w:r w:rsidRPr="00897C83">
        <w:rPr>
          <w:lang w:val="en-US"/>
        </w:rPr>
        <w:t>) {</w:t>
      </w:r>
    </w:p>
    <w:p w14:paraId="3AAB5E6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%.10e ", vector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);</w:t>
      </w:r>
    </w:p>
    <w:p w14:paraId="5B515BC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5B3AAA4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else {</w:t>
      </w:r>
    </w:p>
    <w:p w14:paraId="74A3161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%.7f ", vector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);</w:t>
      </w:r>
    </w:p>
    <w:p w14:paraId="2F94832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6F78F5A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0E74796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\n");</w:t>
      </w:r>
    </w:p>
    <w:p w14:paraId="25635DA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700DCB8D" w14:textId="77777777" w:rsidR="00897C83" w:rsidRPr="00897C83" w:rsidRDefault="00897C83" w:rsidP="00897C83">
      <w:pPr>
        <w:pStyle w:val="15"/>
        <w:rPr>
          <w:lang w:val="en-US"/>
        </w:rPr>
      </w:pPr>
    </w:p>
    <w:p w14:paraId="5C46DD4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распечатка</w:t>
      </w:r>
      <w:r w:rsidRPr="00897C83">
        <w:rPr>
          <w:lang w:val="en-US"/>
        </w:rPr>
        <w:t xml:space="preserve"> </w:t>
      </w:r>
      <w:r>
        <w:t>матрицы</w:t>
      </w:r>
    </w:p>
    <w:p w14:paraId="25A3CCC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 xml:space="preserve">(double** matrix, int N, bool </w:t>
      </w:r>
      <w:proofErr w:type="spellStart"/>
      <w:r w:rsidRPr="00897C83">
        <w:rPr>
          <w:lang w:val="en-US"/>
        </w:rPr>
        <w:t>expFormat</w:t>
      </w:r>
      <w:proofErr w:type="spellEnd"/>
      <w:r w:rsidRPr="00897C83">
        <w:rPr>
          <w:lang w:val="en-US"/>
        </w:rPr>
        <w:t xml:space="preserve"> = false) {</w:t>
      </w:r>
    </w:p>
    <w:p w14:paraId="17F3BBE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7C7D071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printVector</w:t>
      </w:r>
      <w:proofErr w:type="spellEnd"/>
      <w:r w:rsidRPr="00897C83">
        <w:rPr>
          <w:lang w:val="en-US"/>
        </w:rPr>
        <w:t>(matri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], N, </w:t>
      </w:r>
      <w:proofErr w:type="spellStart"/>
      <w:r w:rsidRPr="00897C83">
        <w:rPr>
          <w:lang w:val="en-US"/>
        </w:rPr>
        <w:t>expFormat</w:t>
      </w:r>
      <w:proofErr w:type="spellEnd"/>
      <w:r w:rsidRPr="00897C83">
        <w:rPr>
          <w:lang w:val="en-US"/>
        </w:rPr>
        <w:t>);</w:t>
      </w:r>
    </w:p>
    <w:p w14:paraId="63865D64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</w:t>
      </w:r>
      <w:r>
        <w:t>}</w:t>
      </w:r>
    </w:p>
    <w:p w14:paraId="34B9A35D" w14:textId="77777777" w:rsidR="00897C83" w:rsidRDefault="00897C83" w:rsidP="00897C83">
      <w:pPr>
        <w:pStyle w:val="15"/>
      </w:pPr>
      <w:r>
        <w:t xml:space="preserve">    </w:t>
      </w:r>
      <w:proofErr w:type="spellStart"/>
      <w:r>
        <w:t>printf</w:t>
      </w:r>
      <w:proofErr w:type="spellEnd"/>
      <w:r>
        <w:t>("\n");</w:t>
      </w:r>
    </w:p>
    <w:p w14:paraId="50BCFF0D" w14:textId="77777777" w:rsidR="00897C83" w:rsidRDefault="00897C83" w:rsidP="00897C83">
      <w:pPr>
        <w:pStyle w:val="15"/>
      </w:pPr>
      <w:r>
        <w:t>}</w:t>
      </w:r>
    </w:p>
    <w:p w14:paraId="7D916E82" w14:textId="77777777" w:rsidR="00897C83" w:rsidRDefault="00897C83" w:rsidP="00897C83">
      <w:pPr>
        <w:pStyle w:val="15"/>
      </w:pPr>
    </w:p>
    <w:p w14:paraId="4F497ACB" w14:textId="77777777" w:rsidR="00897C83" w:rsidRDefault="00897C83" w:rsidP="00897C83">
      <w:pPr>
        <w:pStyle w:val="15"/>
      </w:pPr>
      <w:r>
        <w:t>//создаем в памяти матрицу</w:t>
      </w:r>
    </w:p>
    <w:p w14:paraId="50F8AA7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 xml:space="preserve">(double*** </w:t>
      </w:r>
      <w:proofErr w:type="spellStart"/>
      <w:r w:rsidRPr="00897C83">
        <w:rPr>
          <w:lang w:val="en-US"/>
        </w:rPr>
        <w:t>pMatrix</w:t>
      </w:r>
      <w:proofErr w:type="spellEnd"/>
      <w:r w:rsidRPr="00897C83">
        <w:rPr>
          <w:lang w:val="en-US"/>
        </w:rPr>
        <w:t>, int N) {</w:t>
      </w:r>
    </w:p>
    <w:p w14:paraId="6EB0869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auto&amp; matrix = *</w:t>
      </w:r>
      <w:proofErr w:type="spellStart"/>
      <w:r w:rsidRPr="00897C83">
        <w:rPr>
          <w:lang w:val="en-US"/>
        </w:rPr>
        <w:t>pMatrix</w:t>
      </w:r>
      <w:proofErr w:type="spellEnd"/>
      <w:r w:rsidRPr="00897C83">
        <w:rPr>
          <w:lang w:val="en-US"/>
        </w:rPr>
        <w:t>;</w:t>
      </w:r>
    </w:p>
    <w:p w14:paraId="05278C1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matrix = new double* [N];</w:t>
      </w:r>
    </w:p>
    <w:p w14:paraId="593654B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145C4B0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matri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 = new double[N];</w:t>
      </w:r>
    </w:p>
    <w:p w14:paraId="33B6B930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</w:t>
      </w:r>
      <w:r>
        <w:t>}</w:t>
      </w:r>
    </w:p>
    <w:p w14:paraId="03EB2D06" w14:textId="77777777" w:rsidR="00897C83" w:rsidRDefault="00897C83" w:rsidP="00897C83">
      <w:pPr>
        <w:pStyle w:val="15"/>
      </w:pPr>
      <w:r>
        <w:t>}</w:t>
      </w:r>
    </w:p>
    <w:p w14:paraId="702AF6B3" w14:textId="77777777" w:rsidR="00897C83" w:rsidRDefault="00897C83" w:rsidP="00897C83">
      <w:pPr>
        <w:pStyle w:val="15"/>
      </w:pPr>
    </w:p>
    <w:p w14:paraId="3B4721B8" w14:textId="77777777" w:rsidR="00897C83" w:rsidRDefault="00897C83" w:rsidP="00897C83">
      <w:pPr>
        <w:pStyle w:val="15"/>
      </w:pPr>
      <w:r>
        <w:t>//заполняем матрицу значениями</w:t>
      </w:r>
    </w:p>
    <w:p w14:paraId="32E570E1" w14:textId="77777777" w:rsidR="00897C83" w:rsidRPr="00B9651A" w:rsidRDefault="00897C83" w:rsidP="00897C83">
      <w:pPr>
        <w:pStyle w:val="15"/>
        <w:rPr>
          <w:lang w:val="en-US"/>
        </w:rPr>
      </w:pPr>
      <w:r w:rsidRPr="00B9651A">
        <w:rPr>
          <w:lang w:val="en-US"/>
        </w:rPr>
        <w:t>template&lt;int N&gt;</w:t>
      </w:r>
    </w:p>
    <w:p w14:paraId="272823D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fillMatrix</w:t>
      </w:r>
      <w:proofErr w:type="spellEnd"/>
      <w:r w:rsidRPr="00897C83">
        <w:rPr>
          <w:lang w:val="en-US"/>
        </w:rPr>
        <w:t>(double** matrix, double values[N][N]) {</w:t>
      </w:r>
    </w:p>
    <w:p w14:paraId="49F36FC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1B14177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for (int j = 0; j &lt; N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 {</w:t>
      </w:r>
    </w:p>
    <w:p w14:paraId="6CD5C2F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matri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 = values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;</w:t>
      </w:r>
    </w:p>
    <w:p w14:paraId="5FA6670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0DCB995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56C5721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6FB7E3DA" w14:textId="77777777" w:rsidR="00897C83" w:rsidRPr="00897C83" w:rsidRDefault="00897C83" w:rsidP="00897C83">
      <w:pPr>
        <w:pStyle w:val="15"/>
        <w:rPr>
          <w:lang w:val="en-US"/>
        </w:rPr>
      </w:pPr>
    </w:p>
    <w:p w14:paraId="7CAD252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заполняем</w:t>
      </w:r>
      <w:r w:rsidRPr="00897C83">
        <w:rPr>
          <w:lang w:val="en-US"/>
        </w:rPr>
        <w:t xml:space="preserve"> </w:t>
      </w:r>
      <w:r>
        <w:t>матрицу</w:t>
      </w:r>
      <w:r w:rsidRPr="00897C83">
        <w:rPr>
          <w:lang w:val="en-US"/>
        </w:rPr>
        <w:t xml:space="preserve"> </w:t>
      </w:r>
      <w:r>
        <w:t>нулями</w:t>
      </w:r>
    </w:p>
    <w:p w14:paraId="1977CFF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fillMatrixAsEmpty</w:t>
      </w:r>
      <w:proofErr w:type="spellEnd"/>
      <w:r w:rsidRPr="00897C83">
        <w:rPr>
          <w:lang w:val="en-US"/>
        </w:rPr>
        <w:t>(double** matrix, int N) {</w:t>
      </w:r>
    </w:p>
    <w:p w14:paraId="24712AF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248B0EF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for (int j = 0; j &lt; N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 {</w:t>
      </w:r>
    </w:p>
    <w:p w14:paraId="05C9F885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        </w:t>
      </w:r>
      <w:proofErr w:type="spellStart"/>
      <w:r>
        <w:t>matrix</w:t>
      </w:r>
      <w:proofErr w:type="spellEnd"/>
      <w:r>
        <w:t>[i][j] = 0.0;</w:t>
      </w:r>
    </w:p>
    <w:p w14:paraId="304FB12D" w14:textId="77777777" w:rsidR="00897C83" w:rsidRDefault="00897C83" w:rsidP="00897C83">
      <w:pPr>
        <w:pStyle w:val="15"/>
      </w:pPr>
      <w:r>
        <w:t xml:space="preserve">        }</w:t>
      </w:r>
    </w:p>
    <w:p w14:paraId="7C4CE149" w14:textId="77777777" w:rsidR="00897C83" w:rsidRDefault="00897C83" w:rsidP="00897C83">
      <w:pPr>
        <w:pStyle w:val="15"/>
      </w:pPr>
      <w:r>
        <w:t xml:space="preserve">    }</w:t>
      </w:r>
    </w:p>
    <w:p w14:paraId="2C6BBAD6" w14:textId="77777777" w:rsidR="00897C83" w:rsidRDefault="00897C83" w:rsidP="00897C83">
      <w:pPr>
        <w:pStyle w:val="15"/>
      </w:pPr>
      <w:r>
        <w:t>}</w:t>
      </w:r>
    </w:p>
    <w:p w14:paraId="3BEB6D66" w14:textId="77777777" w:rsidR="00897C83" w:rsidRDefault="00897C83" w:rsidP="00897C83">
      <w:pPr>
        <w:pStyle w:val="15"/>
      </w:pPr>
    </w:p>
    <w:p w14:paraId="51D0AABC" w14:textId="77777777" w:rsidR="00897C83" w:rsidRDefault="00897C83" w:rsidP="00897C83">
      <w:pPr>
        <w:pStyle w:val="15"/>
      </w:pPr>
      <w:r>
        <w:t>//заполняем матрицу как единичную</w:t>
      </w:r>
    </w:p>
    <w:p w14:paraId="4D32CF7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fillMatrixAsE</w:t>
      </w:r>
      <w:proofErr w:type="spellEnd"/>
      <w:r w:rsidRPr="00897C83">
        <w:rPr>
          <w:lang w:val="en-US"/>
        </w:rPr>
        <w:t>(double** matrix, int N) {</w:t>
      </w:r>
    </w:p>
    <w:p w14:paraId="314E6BB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fillMatrixAsEmpty</w:t>
      </w:r>
      <w:proofErr w:type="spellEnd"/>
      <w:r w:rsidRPr="00897C83">
        <w:rPr>
          <w:lang w:val="en-US"/>
        </w:rPr>
        <w:t>(matrix, N);</w:t>
      </w:r>
    </w:p>
    <w:p w14:paraId="288710A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60963027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    </w:t>
      </w:r>
      <w:proofErr w:type="spellStart"/>
      <w:r>
        <w:t>matrix</w:t>
      </w:r>
      <w:proofErr w:type="spellEnd"/>
      <w:r>
        <w:t>[i][i] = 1.0;</w:t>
      </w:r>
    </w:p>
    <w:p w14:paraId="7CC23A6E" w14:textId="77777777" w:rsidR="00897C83" w:rsidRDefault="00897C83" w:rsidP="00897C83">
      <w:pPr>
        <w:pStyle w:val="15"/>
      </w:pPr>
      <w:r>
        <w:t xml:space="preserve">    }</w:t>
      </w:r>
    </w:p>
    <w:p w14:paraId="42488E3D" w14:textId="77777777" w:rsidR="00897C83" w:rsidRDefault="00897C83" w:rsidP="00897C83">
      <w:pPr>
        <w:pStyle w:val="15"/>
      </w:pPr>
      <w:r>
        <w:t>}</w:t>
      </w:r>
    </w:p>
    <w:p w14:paraId="748592CC" w14:textId="77777777" w:rsidR="00897C83" w:rsidRDefault="00897C83" w:rsidP="00897C83">
      <w:pPr>
        <w:pStyle w:val="15"/>
      </w:pPr>
    </w:p>
    <w:p w14:paraId="435D97BE" w14:textId="77777777" w:rsidR="00897C83" w:rsidRDefault="00897C83" w:rsidP="00897C83">
      <w:pPr>
        <w:pStyle w:val="15"/>
      </w:pPr>
      <w:r>
        <w:t>//копируем значения одной матрицы в другую</w:t>
      </w:r>
    </w:p>
    <w:p w14:paraId="789322C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copyMatrixToMatrix</w:t>
      </w:r>
      <w:proofErr w:type="spellEnd"/>
      <w:r w:rsidRPr="00897C83">
        <w:rPr>
          <w:lang w:val="en-US"/>
        </w:rPr>
        <w:t xml:space="preserve">(double** </w:t>
      </w:r>
      <w:proofErr w:type="spellStart"/>
      <w:r w:rsidRPr="00897C83">
        <w:rPr>
          <w:lang w:val="en-US"/>
        </w:rPr>
        <w:t>srcMatrix</w:t>
      </w:r>
      <w:proofErr w:type="spellEnd"/>
      <w:r w:rsidRPr="00897C83">
        <w:rPr>
          <w:lang w:val="en-US"/>
        </w:rPr>
        <w:t xml:space="preserve">, double** </w:t>
      </w:r>
      <w:proofErr w:type="spellStart"/>
      <w:r w:rsidRPr="00897C83">
        <w:rPr>
          <w:lang w:val="en-US"/>
        </w:rPr>
        <w:t>dstMatrix</w:t>
      </w:r>
      <w:proofErr w:type="spellEnd"/>
      <w:r w:rsidRPr="00897C83">
        <w:rPr>
          <w:lang w:val="en-US"/>
        </w:rPr>
        <w:t>, int N) {</w:t>
      </w:r>
    </w:p>
    <w:p w14:paraId="3FA9DC1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726D80B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    for (int j = 0; j &lt; N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 {</w:t>
      </w:r>
    </w:p>
    <w:p w14:paraId="6DF02AA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</w:t>
      </w:r>
      <w:proofErr w:type="spellStart"/>
      <w:r w:rsidRPr="00897C83">
        <w:rPr>
          <w:lang w:val="en-US"/>
        </w:rPr>
        <w:t>dstMatrix</w:t>
      </w:r>
      <w:proofErr w:type="spellEnd"/>
      <w:r w:rsidRPr="00897C83">
        <w:rPr>
          <w:lang w:val="en-US"/>
        </w:rPr>
        <w:t>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][j] = </w:t>
      </w:r>
      <w:proofErr w:type="spellStart"/>
      <w:r w:rsidRPr="00897C83">
        <w:rPr>
          <w:lang w:val="en-US"/>
        </w:rPr>
        <w:t>srcMatrix</w:t>
      </w:r>
      <w:proofErr w:type="spellEnd"/>
      <w:r w:rsidRPr="00897C83">
        <w:rPr>
          <w:lang w:val="en-US"/>
        </w:rPr>
        <w:t>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;</w:t>
      </w:r>
    </w:p>
    <w:p w14:paraId="31A0FC7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080168A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39195E5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1D45BB07" w14:textId="77777777" w:rsidR="00897C83" w:rsidRPr="00897C83" w:rsidRDefault="00897C83" w:rsidP="00897C83">
      <w:pPr>
        <w:pStyle w:val="15"/>
        <w:rPr>
          <w:lang w:val="en-US"/>
        </w:rPr>
      </w:pPr>
    </w:p>
    <w:p w14:paraId="1724B99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умножение</w:t>
      </w:r>
      <w:r w:rsidRPr="00897C83">
        <w:rPr>
          <w:lang w:val="en-US"/>
        </w:rPr>
        <w:t xml:space="preserve"> </w:t>
      </w:r>
      <w:r>
        <w:t>матрицы</w:t>
      </w:r>
      <w:r w:rsidRPr="00897C83">
        <w:rPr>
          <w:lang w:val="en-US"/>
        </w:rPr>
        <w:t xml:space="preserve"> </w:t>
      </w:r>
      <w:r>
        <w:t>на</w:t>
      </w:r>
      <w:r w:rsidRPr="00897C83">
        <w:rPr>
          <w:lang w:val="en-US"/>
        </w:rPr>
        <w:t xml:space="preserve"> </w:t>
      </w:r>
      <w:r>
        <w:t>вектор</w:t>
      </w:r>
    </w:p>
    <w:p w14:paraId="76F0724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matrixMulVec</w:t>
      </w:r>
      <w:proofErr w:type="spellEnd"/>
      <w:r w:rsidRPr="00897C83">
        <w:rPr>
          <w:lang w:val="en-US"/>
        </w:rPr>
        <w:t>(double** A, double* B, double* C, int N)</w:t>
      </w:r>
    </w:p>
    <w:p w14:paraId="015BFB6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{</w:t>
      </w:r>
    </w:p>
    <w:p w14:paraId="40C7BB7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</w:t>
      </w:r>
    </w:p>
    <w:p w14:paraId="496E938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for (int j = 0; j &lt; N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</w:t>
      </w:r>
    </w:p>
    <w:p w14:paraId="321F61B0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        </w:t>
      </w:r>
      <w:r>
        <w:t>C[i] += A[i][j] * B[j];</w:t>
      </w:r>
    </w:p>
    <w:p w14:paraId="78F37221" w14:textId="77777777" w:rsidR="00897C83" w:rsidRDefault="00897C83" w:rsidP="00897C83">
      <w:pPr>
        <w:pStyle w:val="15"/>
      </w:pPr>
      <w:r>
        <w:t>}</w:t>
      </w:r>
    </w:p>
    <w:p w14:paraId="2E6E49FC" w14:textId="77777777" w:rsidR="00897C83" w:rsidRDefault="00897C83" w:rsidP="00897C83">
      <w:pPr>
        <w:pStyle w:val="15"/>
      </w:pPr>
    </w:p>
    <w:p w14:paraId="581914E6" w14:textId="77777777" w:rsidR="00897C83" w:rsidRDefault="00897C83" w:rsidP="00897C83">
      <w:pPr>
        <w:pStyle w:val="15"/>
      </w:pPr>
      <w:r>
        <w:t>//умножение матрицы на матрицу</w:t>
      </w:r>
    </w:p>
    <w:p w14:paraId="554398E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matrixMul</w:t>
      </w:r>
      <w:proofErr w:type="spellEnd"/>
      <w:r w:rsidRPr="00897C83">
        <w:rPr>
          <w:lang w:val="en-US"/>
        </w:rPr>
        <w:t>(double** A, double** B, double** C, int N)</w:t>
      </w:r>
    </w:p>
    <w:p w14:paraId="1D4E2F4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{</w:t>
      </w:r>
    </w:p>
    <w:p w14:paraId="5B78DB0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</w:t>
      </w:r>
    </w:p>
    <w:p w14:paraId="4677C81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for (int j = 0; j &lt; N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</w:t>
      </w:r>
    </w:p>
    <w:p w14:paraId="7C44737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for (int k = 0; k &lt; N; k++)</w:t>
      </w:r>
    </w:p>
    <w:p w14:paraId="690FB81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    C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 += A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k] * B[k][j];</w:t>
      </w:r>
    </w:p>
    <w:p w14:paraId="1B16F67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5AF938F2" w14:textId="77777777" w:rsidR="00897C83" w:rsidRPr="00897C83" w:rsidRDefault="00897C83" w:rsidP="00897C83">
      <w:pPr>
        <w:pStyle w:val="15"/>
        <w:rPr>
          <w:lang w:val="en-US"/>
        </w:rPr>
      </w:pPr>
    </w:p>
    <w:p w14:paraId="260A8B5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вычитание</w:t>
      </w:r>
      <w:r w:rsidRPr="00897C83">
        <w:rPr>
          <w:lang w:val="en-US"/>
        </w:rPr>
        <w:t xml:space="preserve"> </w:t>
      </w:r>
      <w:r>
        <w:t>матрицы</w:t>
      </w:r>
    </w:p>
    <w:p w14:paraId="7D90198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matrixSub</w:t>
      </w:r>
      <w:proofErr w:type="spellEnd"/>
      <w:r w:rsidRPr="00897C83">
        <w:rPr>
          <w:lang w:val="en-US"/>
        </w:rPr>
        <w:t>(double** A, double** B, double** C, int N)</w:t>
      </w:r>
    </w:p>
    <w:p w14:paraId="1C309EE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{</w:t>
      </w:r>
    </w:p>
    <w:p w14:paraId="104D8AD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</w:t>
      </w:r>
    </w:p>
    <w:p w14:paraId="09D4426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for (int j = 0; j &lt; N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</w:t>
      </w:r>
    </w:p>
    <w:p w14:paraId="2F0463A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C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 = A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 - B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;</w:t>
      </w:r>
    </w:p>
    <w:p w14:paraId="566ED4C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74E5C675" w14:textId="77777777" w:rsidR="00897C83" w:rsidRPr="00897C83" w:rsidRDefault="00897C83" w:rsidP="00897C83">
      <w:pPr>
        <w:pStyle w:val="15"/>
        <w:rPr>
          <w:lang w:val="en-US"/>
        </w:rPr>
      </w:pPr>
    </w:p>
    <w:p w14:paraId="2DFB737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получение</w:t>
      </w:r>
      <w:r w:rsidRPr="00897C83">
        <w:rPr>
          <w:lang w:val="en-US"/>
        </w:rPr>
        <w:t xml:space="preserve"> </w:t>
      </w:r>
      <w:r>
        <w:t>матрицы</w:t>
      </w:r>
      <w:r w:rsidRPr="00897C83">
        <w:rPr>
          <w:lang w:val="en-US"/>
        </w:rPr>
        <w:t xml:space="preserve"> PA</w:t>
      </w:r>
    </w:p>
    <w:p w14:paraId="228A34F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double** </w:t>
      </w:r>
      <w:proofErr w:type="spellStart"/>
      <w:r w:rsidRPr="00897C83">
        <w:rPr>
          <w:lang w:val="en-US"/>
        </w:rPr>
        <w:t>matrixPA</w:t>
      </w:r>
      <w:proofErr w:type="spellEnd"/>
      <w:r w:rsidRPr="00897C83">
        <w:rPr>
          <w:lang w:val="en-US"/>
        </w:rPr>
        <w:t>(double** A, int* P, int N)</w:t>
      </w:r>
    </w:p>
    <w:p w14:paraId="2B1F98B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{</w:t>
      </w:r>
    </w:p>
    <w:p w14:paraId="76317C6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* PA = new double* [N];</w:t>
      </w:r>
    </w:p>
    <w:p w14:paraId="637EDE9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152E899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PA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 = A[P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];</w:t>
      </w:r>
    </w:p>
    <w:p w14:paraId="3561694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7510B98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return PA;</w:t>
      </w:r>
    </w:p>
    <w:p w14:paraId="1DAB8AF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58FE6A9C" w14:textId="77777777" w:rsidR="00897C83" w:rsidRPr="00897C83" w:rsidRDefault="00897C83" w:rsidP="00897C83">
      <w:pPr>
        <w:pStyle w:val="15"/>
        <w:rPr>
          <w:lang w:val="en-US"/>
        </w:rPr>
      </w:pPr>
    </w:p>
    <w:p w14:paraId="334CD6D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вычитание</w:t>
      </w:r>
      <w:r w:rsidRPr="00897C83">
        <w:rPr>
          <w:lang w:val="en-US"/>
        </w:rPr>
        <w:t xml:space="preserve"> </w:t>
      </w:r>
      <w:r>
        <w:t>векторов</w:t>
      </w:r>
    </w:p>
    <w:p w14:paraId="25D9B1D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vectorSub</w:t>
      </w:r>
      <w:proofErr w:type="spellEnd"/>
      <w:r w:rsidRPr="00897C83">
        <w:rPr>
          <w:lang w:val="en-US"/>
        </w:rPr>
        <w:t>(double* A, double* B, double* C, int N)</w:t>
      </w:r>
    </w:p>
    <w:p w14:paraId="2B89765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{</w:t>
      </w:r>
    </w:p>
    <w:p w14:paraId="538E395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</w:t>
      </w:r>
    </w:p>
    <w:p w14:paraId="123A352B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    </w:t>
      </w:r>
      <w:r>
        <w:t>C[i] = A[i] - B[i];</w:t>
      </w:r>
    </w:p>
    <w:p w14:paraId="5E166A71" w14:textId="77777777" w:rsidR="00897C83" w:rsidRDefault="00897C83" w:rsidP="00897C83">
      <w:pPr>
        <w:pStyle w:val="15"/>
      </w:pPr>
      <w:r>
        <w:t>}</w:t>
      </w:r>
    </w:p>
    <w:p w14:paraId="1CFE5741" w14:textId="77777777" w:rsidR="00897C83" w:rsidRDefault="00897C83" w:rsidP="00897C83">
      <w:pPr>
        <w:pStyle w:val="15"/>
      </w:pPr>
    </w:p>
    <w:p w14:paraId="64662929" w14:textId="77777777" w:rsidR="00897C83" w:rsidRDefault="00897C83" w:rsidP="00897C83">
      <w:pPr>
        <w:pStyle w:val="15"/>
      </w:pPr>
      <w:r>
        <w:t>//определить строку с главным элементом (который максимален в текущем столбце)</w:t>
      </w:r>
    </w:p>
    <w:p w14:paraId="3E45EDD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int </w:t>
      </w:r>
      <w:proofErr w:type="spellStart"/>
      <w:r w:rsidRPr="00897C83">
        <w:rPr>
          <w:lang w:val="en-US"/>
        </w:rPr>
        <w:t>defineRowIdxWithMainValue</w:t>
      </w:r>
      <w:proofErr w:type="spellEnd"/>
      <w:r w:rsidRPr="00897C83">
        <w:rPr>
          <w:lang w:val="en-US"/>
        </w:rPr>
        <w:t>(double** matrix, int k, int N) {</w:t>
      </w:r>
    </w:p>
    <w:p w14:paraId="1BC2838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int m = k;</w:t>
      </w:r>
    </w:p>
    <w:p w14:paraId="103BFEB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</w:t>
      </w:r>
      <w:proofErr w:type="spellStart"/>
      <w:r w:rsidRPr="00897C83">
        <w:rPr>
          <w:lang w:val="en-US"/>
        </w:rPr>
        <w:t>maxValue</w:t>
      </w:r>
      <w:proofErr w:type="spellEnd"/>
      <w:r w:rsidRPr="00897C83">
        <w:rPr>
          <w:lang w:val="en-US"/>
        </w:rPr>
        <w:t xml:space="preserve"> = 0.0;</w:t>
      </w:r>
    </w:p>
    <w:p w14:paraId="68A7D9A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k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0A55720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if (abs(matri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][k]) &gt; </w:t>
      </w:r>
      <w:proofErr w:type="spellStart"/>
      <w:r w:rsidRPr="00897C83">
        <w:rPr>
          <w:lang w:val="en-US"/>
        </w:rPr>
        <w:t>maxValue</w:t>
      </w:r>
      <w:proofErr w:type="spellEnd"/>
      <w:r w:rsidRPr="00897C83">
        <w:rPr>
          <w:lang w:val="en-US"/>
        </w:rPr>
        <w:t>) {</w:t>
      </w:r>
    </w:p>
    <w:p w14:paraId="0B03226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m =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;</w:t>
      </w:r>
    </w:p>
    <w:p w14:paraId="124C5A7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</w:t>
      </w:r>
      <w:proofErr w:type="spellStart"/>
      <w:r w:rsidRPr="00897C83">
        <w:rPr>
          <w:lang w:val="en-US"/>
        </w:rPr>
        <w:t>maxValue</w:t>
      </w:r>
      <w:proofErr w:type="spellEnd"/>
      <w:r w:rsidRPr="00897C83">
        <w:rPr>
          <w:lang w:val="en-US"/>
        </w:rPr>
        <w:t xml:space="preserve"> = abs(matrix[m][k]);</w:t>
      </w:r>
    </w:p>
    <w:p w14:paraId="1637107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597ECC5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7072FBA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return m;</w:t>
      </w:r>
    </w:p>
    <w:p w14:paraId="062D16C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0ACF935B" w14:textId="77777777" w:rsidR="00897C83" w:rsidRPr="00897C83" w:rsidRDefault="00897C83" w:rsidP="00897C83">
      <w:pPr>
        <w:pStyle w:val="15"/>
        <w:rPr>
          <w:lang w:val="en-US"/>
        </w:rPr>
      </w:pPr>
    </w:p>
    <w:p w14:paraId="5854D35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//LU </w:t>
      </w:r>
      <w:r>
        <w:t>разложение</w:t>
      </w:r>
    </w:p>
    <w:p w14:paraId="493C7CC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LUdecomposition</w:t>
      </w:r>
      <w:proofErr w:type="spellEnd"/>
      <w:r w:rsidRPr="00897C83">
        <w:rPr>
          <w:lang w:val="en-US"/>
        </w:rPr>
        <w:t>(double** L, double** U, int* P, int&amp; rank, double&amp; sign, int N) {</w:t>
      </w:r>
    </w:p>
    <w:p w14:paraId="308CE0A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proofErr w:type="spellStart"/>
      <w:r>
        <w:t>иницилизируем</w:t>
      </w:r>
      <w:proofErr w:type="spellEnd"/>
      <w:r w:rsidRPr="00897C83">
        <w:rPr>
          <w:lang w:val="en-US"/>
        </w:rPr>
        <w:t xml:space="preserve"> </w:t>
      </w:r>
      <w:r>
        <w:t>подстановку</w:t>
      </w:r>
      <w:r w:rsidRPr="00897C83">
        <w:rPr>
          <w:lang w:val="en-US"/>
        </w:rPr>
        <w:t xml:space="preserve"> P</w:t>
      </w:r>
    </w:p>
    <w:p w14:paraId="2792224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2C39FAE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P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] =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;</w:t>
      </w:r>
    </w:p>
    <w:p w14:paraId="475C169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32DC4793" w14:textId="77777777" w:rsidR="00897C83" w:rsidRPr="00897C83" w:rsidRDefault="00897C83" w:rsidP="00897C83">
      <w:pPr>
        <w:pStyle w:val="15"/>
        <w:rPr>
          <w:lang w:val="en-US"/>
        </w:rPr>
      </w:pPr>
    </w:p>
    <w:p w14:paraId="47B2914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U = A:\n");</w:t>
      </w:r>
    </w:p>
    <w:p w14:paraId="287BC6C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U, N);</w:t>
      </w:r>
    </w:p>
    <w:p w14:paraId="2F84A6E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L:\n");</w:t>
      </w:r>
    </w:p>
    <w:p w14:paraId="0F043FD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L, N);</w:t>
      </w:r>
    </w:p>
    <w:p w14:paraId="3111027A" w14:textId="77777777" w:rsidR="00897C83" w:rsidRPr="00897C83" w:rsidRDefault="00897C83" w:rsidP="00897C83">
      <w:pPr>
        <w:pStyle w:val="15"/>
        <w:rPr>
          <w:lang w:val="en-US"/>
        </w:rPr>
      </w:pPr>
    </w:p>
    <w:p w14:paraId="7498DC1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k = 0; k &lt; N; k++) {</w:t>
      </w:r>
    </w:p>
    <w:p w14:paraId="274002B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auto </w:t>
      </w:r>
      <w:proofErr w:type="spellStart"/>
      <w:r w:rsidRPr="00897C83">
        <w:rPr>
          <w:lang w:val="en-US"/>
        </w:rPr>
        <w:t>rowIdx</w:t>
      </w:r>
      <w:proofErr w:type="spellEnd"/>
      <w:r w:rsidRPr="00897C83">
        <w:rPr>
          <w:lang w:val="en-US"/>
        </w:rPr>
        <w:t xml:space="preserve"> = </w:t>
      </w:r>
      <w:proofErr w:type="spellStart"/>
      <w:r w:rsidRPr="00897C83">
        <w:rPr>
          <w:lang w:val="en-US"/>
        </w:rPr>
        <w:t>defineRowIdxWithMainValue</w:t>
      </w:r>
      <w:proofErr w:type="spellEnd"/>
      <w:r w:rsidRPr="00897C83">
        <w:rPr>
          <w:lang w:val="en-US"/>
        </w:rPr>
        <w:t>(U, k, N);</w:t>
      </w:r>
    </w:p>
    <w:p w14:paraId="5DB4443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if (k != </w:t>
      </w:r>
      <w:proofErr w:type="spellStart"/>
      <w:r w:rsidRPr="00897C83">
        <w:rPr>
          <w:lang w:val="en-US"/>
        </w:rPr>
        <w:t>rowIdx</w:t>
      </w:r>
      <w:proofErr w:type="spellEnd"/>
      <w:r w:rsidRPr="00897C83">
        <w:rPr>
          <w:lang w:val="en-US"/>
        </w:rPr>
        <w:t>) {</w:t>
      </w:r>
    </w:p>
    <w:p w14:paraId="67AB201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//</w:t>
      </w:r>
      <w:r>
        <w:t>Смена</w:t>
      </w:r>
      <w:r w:rsidRPr="00897C83">
        <w:rPr>
          <w:lang w:val="en-US"/>
        </w:rPr>
        <w:t xml:space="preserve"> </w:t>
      </w:r>
      <w:r>
        <w:t>строк</w:t>
      </w:r>
    </w:p>
    <w:p w14:paraId="2AFA1DB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swap(U[k], U[</w:t>
      </w:r>
      <w:proofErr w:type="spellStart"/>
      <w:r w:rsidRPr="00897C83">
        <w:rPr>
          <w:lang w:val="en-US"/>
        </w:rPr>
        <w:t>rowIdx</w:t>
      </w:r>
      <w:proofErr w:type="spellEnd"/>
      <w:r w:rsidRPr="00897C83">
        <w:rPr>
          <w:lang w:val="en-US"/>
        </w:rPr>
        <w:t>]);</w:t>
      </w:r>
    </w:p>
    <w:p w14:paraId="5851F04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swap(L[k], L[</w:t>
      </w:r>
      <w:proofErr w:type="spellStart"/>
      <w:r w:rsidRPr="00897C83">
        <w:rPr>
          <w:lang w:val="en-US"/>
        </w:rPr>
        <w:t>rowIdx</w:t>
      </w:r>
      <w:proofErr w:type="spellEnd"/>
      <w:r w:rsidRPr="00897C83">
        <w:rPr>
          <w:lang w:val="en-US"/>
        </w:rPr>
        <w:t>]);</w:t>
      </w:r>
    </w:p>
    <w:p w14:paraId="5A7AEF7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swap(P[k], P[</w:t>
      </w:r>
      <w:proofErr w:type="spellStart"/>
      <w:r w:rsidRPr="00897C83">
        <w:rPr>
          <w:lang w:val="en-US"/>
        </w:rPr>
        <w:t>rowIdx</w:t>
      </w:r>
      <w:proofErr w:type="spellEnd"/>
      <w:r w:rsidRPr="00897C83">
        <w:rPr>
          <w:lang w:val="en-US"/>
        </w:rPr>
        <w:t>]);</w:t>
      </w:r>
    </w:p>
    <w:p w14:paraId="394179C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sign *= -1.0;</w:t>
      </w:r>
    </w:p>
    <w:p w14:paraId="1FE8AC9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3C310D25" w14:textId="77777777" w:rsidR="00897C83" w:rsidRPr="00897C83" w:rsidRDefault="00897C83" w:rsidP="00897C83">
      <w:pPr>
        <w:pStyle w:val="15"/>
        <w:rPr>
          <w:lang w:val="en-US"/>
        </w:rPr>
      </w:pPr>
    </w:p>
    <w:p w14:paraId="40D20F7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//</w:t>
      </w:r>
      <w:r>
        <w:t>главный</w:t>
      </w:r>
      <w:r w:rsidRPr="00897C83">
        <w:rPr>
          <w:lang w:val="en-US"/>
        </w:rPr>
        <w:t xml:space="preserve"> </w:t>
      </w:r>
      <w:r>
        <w:t>элемент</w:t>
      </w:r>
    </w:p>
    <w:p w14:paraId="55A75B6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double </w:t>
      </w:r>
      <w:proofErr w:type="spellStart"/>
      <w:r w:rsidRPr="00897C83">
        <w:rPr>
          <w:lang w:val="en-US"/>
        </w:rPr>
        <w:t>mainValue</w:t>
      </w:r>
      <w:proofErr w:type="spellEnd"/>
      <w:r w:rsidRPr="00897C83">
        <w:rPr>
          <w:lang w:val="en-US"/>
        </w:rPr>
        <w:t xml:space="preserve"> = U[k][k];</w:t>
      </w:r>
    </w:p>
    <w:p w14:paraId="106B950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if (abs(</w:t>
      </w:r>
      <w:proofErr w:type="spellStart"/>
      <w:r w:rsidRPr="00897C83">
        <w:rPr>
          <w:lang w:val="en-US"/>
        </w:rPr>
        <w:t>mainValue</w:t>
      </w:r>
      <w:proofErr w:type="spellEnd"/>
      <w:r w:rsidRPr="00897C83">
        <w:rPr>
          <w:lang w:val="en-US"/>
        </w:rPr>
        <w:t xml:space="preserve">) &lt; </w:t>
      </w:r>
      <w:proofErr w:type="spellStart"/>
      <w:r w:rsidRPr="00897C83">
        <w:rPr>
          <w:lang w:val="en-US"/>
        </w:rPr>
        <w:t>minValue</w:t>
      </w:r>
      <w:proofErr w:type="spellEnd"/>
      <w:r w:rsidRPr="00897C83">
        <w:rPr>
          <w:lang w:val="en-US"/>
        </w:rPr>
        <w:t>) {</w:t>
      </w:r>
    </w:p>
    <w:p w14:paraId="0A420AD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//</w:t>
      </w:r>
      <w:r>
        <w:t>Определяем</w:t>
      </w:r>
      <w:r w:rsidRPr="00897C83">
        <w:rPr>
          <w:lang w:val="en-US"/>
        </w:rPr>
        <w:t xml:space="preserve"> </w:t>
      </w:r>
      <w:r>
        <w:t>ранг</w:t>
      </w:r>
      <w:r w:rsidRPr="00897C83">
        <w:rPr>
          <w:lang w:val="en-US"/>
        </w:rPr>
        <w:t xml:space="preserve"> </w:t>
      </w:r>
      <w:r>
        <w:t>матрицы</w:t>
      </w:r>
    </w:p>
    <w:p w14:paraId="22A76C6C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        </w:t>
      </w:r>
      <w:proofErr w:type="spellStart"/>
      <w:r>
        <w:t>rank</w:t>
      </w:r>
      <w:proofErr w:type="spellEnd"/>
      <w:r>
        <w:t xml:space="preserve"> = k;</w:t>
      </w:r>
    </w:p>
    <w:p w14:paraId="0BF71E30" w14:textId="77777777" w:rsidR="00897C83" w:rsidRDefault="00897C83" w:rsidP="00897C83">
      <w:pPr>
        <w:pStyle w:val="15"/>
      </w:pPr>
      <w:r>
        <w:t xml:space="preserve">            </w:t>
      </w:r>
      <w:proofErr w:type="spellStart"/>
      <w:r>
        <w:t>return</w:t>
      </w:r>
      <w:proofErr w:type="spellEnd"/>
      <w:r>
        <w:t>;</w:t>
      </w:r>
    </w:p>
    <w:p w14:paraId="224DDEB2" w14:textId="77777777" w:rsidR="00897C83" w:rsidRDefault="00897C83" w:rsidP="00897C83">
      <w:pPr>
        <w:pStyle w:val="15"/>
      </w:pPr>
      <w:r>
        <w:t xml:space="preserve">        }</w:t>
      </w:r>
    </w:p>
    <w:p w14:paraId="2065228A" w14:textId="77777777" w:rsidR="00897C83" w:rsidRDefault="00897C83" w:rsidP="00897C83">
      <w:pPr>
        <w:pStyle w:val="15"/>
      </w:pPr>
    </w:p>
    <w:p w14:paraId="62EAD3BC" w14:textId="77777777" w:rsidR="00897C83" w:rsidRDefault="00897C83" w:rsidP="00897C83">
      <w:pPr>
        <w:pStyle w:val="15"/>
      </w:pPr>
      <w:r>
        <w:t xml:space="preserve">        //заполняем матрицу L</w:t>
      </w:r>
    </w:p>
    <w:p w14:paraId="65C9B7B3" w14:textId="77777777" w:rsidR="00897C83" w:rsidRPr="00897C83" w:rsidRDefault="00897C83" w:rsidP="00897C83">
      <w:pPr>
        <w:pStyle w:val="15"/>
        <w:rPr>
          <w:lang w:val="en-US"/>
        </w:rPr>
      </w:pPr>
      <w:r>
        <w:t xml:space="preserve">        </w:t>
      </w:r>
      <w:r w:rsidRPr="00897C83">
        <w:rPr>
          <w:lang w:val="en-US"/>
        </w:rPr>
        <w:t xml:space="preserve">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k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0699372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L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k] = U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k];</w:t>
      </w:r>
    </w:p>
    <w:p w14:paraId="3EE5A6F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//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L, N);</w:t>
      </w:r>
    </w:p>
    <w:p w14:paraId="0B4221E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031A5C4E" w14:textId="77777777" w:rsidR="00897C83" w:rsidRPr="00897C83" w:rsidRDefault="00897C83" w:rsidP="00897C83">
      <w:pPr>
        <w:pStyle w:val="15"/>
        <w:rPr>
          <w:lang w:val="en-US"/>
        </w:rPr>
      </w:pPr>
    </w:p>
    <w:p w14:paraId="2553CC3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for (int j = k; j &lt; N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 {</w:t>
      </w:r>
    </w:p>
    <w:p w14:paraId="1ACE367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U[k][j] /= </w:t>
      </w:r>
      <w:proofErr w:type="spellStart"/>
      <w:r w:rsidRPr="00897C83">
        <w:rPr>
          <w:lang w:val="en-US"/>
        </w:rPr>
        <w:t>mainValue</w:t>
      </w:r>
      <w:proofErr w:type="spellEnd"/>
      <w:r w:rsidRPr="00897C83">
        <w:rPr>
          <w:lang w:val="en-US"/>
        </w:rPr>
        <w:t>;</w:t>
      </w:r>
    </w:p>
    <w:p w14:paraId="740B836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78BE3939" w14:textId="77777777" w:rsidR="00897C83" w:rsidRPr="00897C83" w:rsidRDefault="00897C83" w:rsidP="00897C83">
      <w:pPr>
        <w:pStyle w:val="15"/>
        <w:rPr>
          <w:lang w:val="en-US"/>
        </w:rPr>
      </w:pPr>
    </w:p>
    <w:p w14:paraId="34A6424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//</w:t>
      </w:r>
      <w:r>
        <w:t>заполняем</w:t>
      </w:r>
      <w:r w:rsidRPr="00897C83">
        <w:rPr>
          <w:lang w:val="en-US"/>
        </w:rPr>
        <w:t xml:space="preserve"> </w:t>
      </w:r>
      <w:r>
        <w:t>матрицу</w:t>
      </w:r>
      <w:r w:rsidRPr="00897C83">
        <w:rPr>
          <w:lang w:val="en-US"/>
        </w:rPr>
        <w:t xml:space="preserve"> U</w:t>
      </w:r>
    </w:p>
    <w:p w14:paraId="694A9B4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k + 1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6E32DC2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for (int j = k; j &lt; N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 {</w:t>
      </w:r>
    </w:p>
    <w:p w14:paraId="3035F38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    U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 = U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 - L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k] * U[k][j];</w:t>
      </w:r>
    </w:p>
    <w:p w14:paraId="20CC770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            //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U, N);</w:t>
      </w:r>
    </w:p>
    <w:p w14:paraId="5EFE4FF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}</w:t>
      </w:r>
    </w:p>
    <w:p w14:paraId="5D4E47B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1F23006B" w14:textId="77777777" w:rsidR="00897C83" w:rsidRPr="00897C83" w:rsidRDefault="00897C83" w:rsidP="00897C83">
      <w:pPr>
        <w:pStyle w:val="15"/>
        <w:rPr>
          <w:lang w:val="en-US"/>
        </w:rPr>
      </w:pPr>
    </w:p>
    <w:p w14:paraId="1CD3CBC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\</w:t>
      </w:r>
      <w:proofErr w:type="spellStart"/>
      <w:r w:rsidRPr="00897C83">
        <w:rPr>
          <w:lang w:val="en-US"/>
        </w:rPr>
        <w:t>nk</w:t>
      </w:r>
      <w:proofErr w:type="spellEnd"/>
      <w:r w:rsidRPr="00897C83">
        <w:rPr>
          <w:lang w:val="en-US"/>
        </w:rPr>
        <w:t xml:space="preserve"> = %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\nm = %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\</w:t>
      </w:r>
      <w:proofErr w:type="spellStart"/>
      <w:r w:rsidRPr="00897C83">
        <w:rPr>
          <w:lang w:val="en-US"/>
        </w:rPr>
        <w:t>nU</w:t>
      </w:r>
      <w:proofErr w:type="spellEnd"/>
      <w:r w:rsidRPr="00897C83">
        <w:rPr>
          <w:lang w:val="en-US"/>
        </w:rPr>
        <w:t>[m][k] = %.7f\</w:t>
      </w:r>
      <w:proofErr w:type="spellStart"/>
      <w:r w:rsidRPr="00897C83">
        <w:rPr>
          <w:lang w:val="en-US"/>
        </w:rPr>
        <w:t>nU</w:t>
      </w:r>
      <w:proofErr w:type="spellEnd"/>
      <w:r w:rsidRPr="00897C83">
        <w:rPr>
          <w:lang w:val="en-US"/>
        </w:rPr>
        <w:t xml:space="preserve">:\n", k, </w:t>
      </w:r>
      <w:proofErr w:type="spellStart"/>
      <w:r w:rsidRPr="00897C83">
        <w:rPr>
          <w:lang w:val="en-US"/>
        </w:rPr>
        <w:t>rowIdx</w:t>
      </w:r>
      <w:proofErr w:type="spellEnd"/>
      <w:r w:rsidRPr="00897C83">
        <w:rPr>
          <w:lang w:val="en-US"/>
        </w:rPr>
        <w:t xml:space="preserve">, </w:t>
      </w:r>
      <w:proofErr w:type="spellStart"/>
      <w:r w:rsidRPr="00897C83">
        <w:rPr>
          <w:lang w:val="en-US"/>
        </w:rPr>
        <w:t>mainValue</w:t>
      </w:r>
      <w:proofErr w:type="spellEnd"/>
      <w:r w:rsidRPr="00897C83">
        <w:rPr>
          <w:lang w:val="en-US"/>
        </w:rPr>
        <w:t>);</w:t>
      </w:r>
    </w:p>
    <w:p w14:paraId="043D995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U, N);</w:t>
      </w:r>
    </w:p>
    <w:p w14:paraId="4A31593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L:\n");</w:t>
      </w:r>
    </w:p>
    <w:p w14:paraId="6238FB1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L, N);</w:t>
      </w:r>
    </w:p>
    <w:p w14:paraId="3F06305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6B7A862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56785CC1" w14:textId="77777777" w:rsidR="00897C83" w:rsidRPr="00897C83" w:rsidRDefault="00897C83" w:rsidP="00897C83">
      <w:pPr>
        <w:pStyle w:val="15"/>
        <w:rPr>
          <w:lang w:val="en-US"/>
        </w:rPr>
      </w:pPr>
    </w:p>
    <w:p w14:paraId="628B3DF0" w14:textId="77777777" w:rsidR="00897C83" w:rsidRPr="00897C83" w:rsidRDefault="00897C83" w:rsidP="00897C83">
      <w:pPr>
        <w:pStyle w:val="15"/>
        <w:rPr>
          <w:lang w:val="en-US"/>
        </w:rPr>
      </w:pPr>
    </w:p>
    <w:p w14:paraId="12D41AA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Решение</w:t>
      </w:r>
      <w:r w:rsidRPr="00897C83">
        <w:rPr>
          <w:lang w:val="en-US"/>
        </w:rPr>
        <w:t xml:space="preserve"> </w:t>
      </w:r>
      <w:r>
        <w:t>уравнения</w:t>
      </w:r>
      <w:r w:rsidRPr="00897C83">
        <w:rPr>
          <w:lang w:val="en-US"/>
        </w:rPr>
        <w:t xml:space="preserve"> Ly = Pb</w:t>
      </w:r>
    </w:p>
    <w:p w14:paraId="6E0E17F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SolveLy</w:t>
      </w:r>
      <w:proofErr w:type="spellEnd"/>
      <w:r w:rsidRPr="00897C83">
        <w:rPr>
          <w:lang w:val="en-US"/>
        </w:rPr>
        <w:t xml:space="preserve">(double** </w:t>
      </w:r>
      <w:proofErr w:type="spellStart"/>
      <w:r w:rsidRPr="00897C83">
        <w:rPr>
          <w:lang w:val="en-US"/>
        </w:rPr>
        <w:t>triangleMatrix</w:t>
      </w:r>
      <w:proofErr w:type="spellEnd"/>
      <w:r w:rsidRPr="00897C83">
        <w:rPr>
          <w:lang w:val="en-US"/>
        </w:rPr>
        <w:t>, double* X, double* B, int N) {</w:t>
      </w:r>
    </w:p>
    <w:p w14:paraId="2DB9F5C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5217DDF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 = B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] / </w:t>
      </w:r>
      <w:proofErr w:type="spellStart"/>
      <w:r w:rsidRPr="00897C83">
        <w:rPr>
          <w:lang w:val="en-US"/>
        </w:rPr>
        <w:t>triangleMatrix</w:t>
      </w:r>
      <w:proofErr w:type="spellEnd"/>
      <w:r w:rsidRPr="00897C83">
        <w:rPr>
          <w:lang w:val="en-US"/>
        </w:rPr>
        <w:t>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;</w:t>
      </w:r>
    </w:p>
    <w:p w14:paraId="78AA34E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for (int j = 0; j &lt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 {</w:t>
      </w:r>
    </w:p>
    <w:p w14:paraId="34BD41C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] -= X[j] * </w:t>
      </w:r>
      <w:proofErr w:type="spellStart"/>
      <w:r w:rsidRPr="00897C83">
        <w:rPr>
          <w:lang w:val="en-US"/>
        </w:rPr>
        <w:t>triangleMatrix</w:t>
      </w:r>
      <w:proofErr w:type="spellEnd"/>
      <w:r w:rsidRPr="00897C83">
        <w:rPr>
          <w:lang w:val="en-US"/>
        </w:rPr>
        <w:t>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][j] / </w:t>
      </w:r>
      <w:proofErr w:type="spellStart"/>
      <w:r w:rsidRPr="00897C83">
        <w:rPr>
          <w:lang w:val="en-US"/>
        </w:rPr>
        <w:t>triangleMatrix</w:t>
      </w:r>
      <w:proofErr w:type="spellEnd"/>
      <w:r w:rsidRPr="00897C83">
        <w:rPr>
          <w:lang w:val="en-US"/>
        </w:rPr>
        <w:t>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;</w:t>
      </w:r>
    </w:p>
    <w:p w14:paraId="5B91A63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7DA18E6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39E0CEC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0069552E" w14:textId="77777777" w:rsidR="00897C83" w:rsidRPr="00897C83" w:rsidRDefault="00897C83" w:rsidP="00897C83">
      <w:pPr>
        <w:pStyle w:val="15"/>
        <w:rPr>
          <w:lang w:val="en-US"/>
        </w:rPr>
      </w:pPr>
    </w:p>
    <w:p w14:paraId="63F5719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Решение</w:t>
      </w:r>
      <w:r w:rsidRPr="00897C83">
        <w:rPr>
          <w:lang w:val="en-US"/>
        </w:rPr>
        <w:t xml:space="preserve"> </w:t>
      </w:r>
      <w:r>
        <w:t>уравнения</w:t>
      </w:r>
      <w:r w:rsidRPr="00897C83">
        <w:rPr>
          <w:lang w:val="en-US"/>
        </w:rPr>
        <w:t xml:space="preserve"> </w:t>
      </w:r>
      <w:proofErr w:type="spellStart"/>
      <w:r w:rsidRPr="00897C83">
        <w:rPr>
          <w:lang w:val="en-US"/>
        </w:rPr>
        <w:t>Ux</w:t>
      </w:r>
      <w:proofErr w:type="spellEnd"/>
      <w:r w:rsidRPr="00897C83">
        <w:rPr>
          <w:lang w:val="en-US"/>
        </w:rPr>
        <w:t xml:space="preserve"> = y</w:t>
      </w:r>
    </w:p>
    <w:p w14:paraId="5A14A52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SolveUx</w:t>
      </w:r>
      <w:proofErr w:type="spellEnd"/>
      <w:r w:rsidRPr="00897C83">
        <w:rPr>
          <w:lang w:val="en-US"/>
        </w:rPr>
        <w:t xml:space="preserve">(double** </w:t>
      </w:r>
      <w:proofErr w:type="spellStart"/>
      <w:r w:rsidRPr="00897C83">
        <w:rPr>
          <w:lang w:val="en-US"/>
        </w:rPr>
        <w:t>triangleMatrix</w:t>
      </w:r>
      <w:proofErr w:type="spellEnd"/>
      <w:r w:rsidRPr="00897C83">
        <w:rPr>
          <w:lang w:val="en-US"/>
        </w:rPr>
        <w:t>, double* X, double* B, int N) {</w:t>
      </w:r>
    </w:p>
    <w:p w14:paraId="65116AF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N - 1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gt;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--) {</w:t>
      </w:r>
    </w:p>
    <w:p w14:paraId="68425C3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 = B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;</w:t>
      </w:r>
    </w:p>
    <w:p w14:paraId="54D901A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for (int j = N - 1; j &gt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; j--) {</w:t>
      </w:r>
    </w:p>
    <w:p w14:paraId="242027D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] -= X[j] * </w:t>
      </w:r>
      <w:proofErr w:type="spellStart"/>
      <w:r w:rsidRPr="00897C83">
        <w:rPr>
          <w:lang w:val="en-US"/>
        </w:rPr>
        <w:t>triangleMatrix</w:t>
      </w:r>
      <w:proofErr w:type="spellEnd"/>
      <w:r w:rsidRPr="00897C83">
        <w:rPr>
          <w:lang w:val="en-US"/>
        </w:rPr>
        <w:t>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;</w:t>
      </w:r>
    </w:p>
    <w:p w14:paraId="00A4952F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    </w:t>
      </w:r>
      <w:r>
        <w:t>}</w:t>
      </w:r>
    </w:p>
    <w:p w14:paraId="44FBE326" w14:textId="77777777" w:rsidR="00897C83" w:rsidRDefault="00897C83" w:rsidP="00897C83">
      <w:pPr>
        <w:pStyle w:val="15"/>
      </w:pPr>
      <w:r>
        <w:t xml:space="preserve">    }</w:t>
      </w:r>
    </w:p>
    <w:p w14:paraId="0E45EFB1" w14:textId="77777777" w:rsidR="00897C83" w:rsidRDefault="00897C83" w:rsidP="00897C83">
      <w:pPr>
        <w:pStyle w:val="15"/>
      </w:pPr>
      <w:r>
        <w:t>}</w:t>
      </w:r>
    </w:p>
    <w:p w14:paraId="2C0911CC" w14:textId="77777777" w:rsidR="00897C83" w:rsidRDefault="00897C83" w:rsidP="00897C83">
      <w:pPr>
        <w:pStyle w:val="15"/>
      </w:pPr>
    </w:p>
    <w:p w14:paraId="72FC974C" w14:textId="77777777" w:rsidR="00897C83" w:rsidRDefault="00897C83" w:rsidP="00897C83">
      <w:pPr>
        <w:pStyle w:val="15"/>
      </w:pPr>
      <w:r>
        <w:t xml:space="preserve">//Решение уравнения </w:t>
      </w:r>
      <w:proofErr w:type="spellStart"/>
      <w:r>
        <w:t>Ax</w:t>
      </w:r>
      <w:proofErr w:type="spellEnd"/>
      <w:r>
        <w:t xml:space="preserve"> = b, то есть </w:t>
      </w:r>
      <w:proofErr w:type="spellStart"/>
      <w:r>
        <w:t>LUx</w:t>
      </w:r>
      <w:proofErr w:type="spellEnd"/>
      <w:r>
        <w:t xml:space="preserve"> = </w:t>
      </w:r>
      <w:proofErr w:type="spellStart"/>
      <w:r>
        <w:t>Pb</w:t>
      </w:r>
      <w:proofErr w:type="spellEnd"/>
    </w:p>
    <w:p w14:paraId="5F4536C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SolveSOLE</w:t>
      </w:r>
      <w:proofErr w:type="spellEnd"/>
      <w:r w:rsidRPr="00897C83">
        <w:rPr>
          <w:lang w:val="en-US"/>
        </w:rPr>
        <w:t>(double** L, double** U, double* X, int* P, double* B, int N) {</w:t>
      </w:r>
    </w:p>
    <w:p w14:paraId="7D53F11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Ax = b (A = PLU)</w:t>
      </w:r>
    </w:p>
    <w:p w14:paraId="18542BE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//</w:t>
      </w:r>
      <w:proofErr w:type="spellStart"/>
      <w:r w:rsidRPr="00897C83">
        <w:rPr>
          <w:lang w:val="en-US"/>
        </w:rPr>
        <w:t>LUx</w:t>
      </w:r>
      <w:proofErr w:type="spellEnd"/>
      <w:r w:rsidRPr="00897C83">
        <w:rPr>
          <w:lang w:val="en-US"/>
        </w:rPr>
        <w:t xml:space="preserve"> = Pb (</w:t>
      </w:r>
      <w:proofErr w:type="spellStart"/>
      <w:r w:rsidRPr="00897C83">
        <w:rPr>
          <w:lang w:val="en-US"/>
        </w:rPr>
        <w:t>Ux</w:t>
      </w:r>
      <w:proofErr w:type="spellEnd"/>
      <w:r w:rsidRPr="00897C83">
        <w:rPr>
          <w:lang w:val="en-US"/>
        </w:rPr>
        <w:t xml:space="preserve"> = y)</w:t>
      </w:r>
    </w:p>
    <w:p w14:paraId="7024701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Ly = Pb</w:t>
      </w:r>
    </w:p>
    <w:p w14:paraId="40EE01C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 </w:t>
      </w:r>
      <w:proofErr w:type="spellStart"/>
      <w:r w:rsidRPr="00897C83">
        <w:rPr>
          <w:lang w:val="en-US"/>
        </w:rPr>
        <w:t>vectorY</w:t>
      </w:r>
      <w:proofErr w:type="spellEnd"/>
      <w:r w:rsidRPr="00897C83">
        <w:rPr>
          <w:lang w:val="en-US"/>
        </w:rPr>
        <w:t xml:space="preserve"> = new double[N];</w:t>
      </w:r>
    </w:p>
    <w:p w14:paraId="05C6B883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</w:t>
      </w:r>
      <w:r>
        <w:t>//"умножаем" вектор b на матрицу перестановок</w:t>
      </w:r>
    </w:p>
    <w:p w14:paraId="33A13A2E" w14:textId="77777777" w:rsidR="00897C83" w:rsidRPr="00897C83" w:rsidRDefault="00897C83" w:rsidP="00897C83">
      <w:pPr>
        <w:pStyle w:val="15"/>
        <w:rPr>
          <w:lang w:val="en-US"/>
        </w:rPr>
      </w:pPr>
      <w:r>
        <w:t xml:space="preserve">    </w:t>
      </w:r>
      <w:r w:rsidRPr="00897C83">
        <w:rPr>
          <w:lang w:val="en-US"/>
        </w:rPr>
        <w:t xml:space="preserve">double* </w:t>
      </w:r>
      <w:proofErr w:type="spellStart"/>
      <w:r w:rsidRPr="00897C83">
        <w:rPr>
          <w:lang w:val="en-US"/>
        </w:rPr>
        <w:t>vectorPB</w:t>
      </w:r>
      <w:proofErr w:type="spellEnd"/>
      <w:r w:rsidRPr="00897C83">
        <w:rPr>
          <w:lang w:val="en-US"/>
        </w:rPr>
        <w:t xml:space="preserve"> = new double[N];</w:t>
      </w:r>
    </w:p>
    <w:p w14:paraId="4B41C03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3477DF1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vectorPB</w:t>
      </w:r>
      <w:proofErr w:type="spellEnd"/>
      <w:r w:rsidRPr="00897C83">
        <w:rPr>
          <w:lang w:val="en-US"/>
        </w:rPr>
        <w:t>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 = B[P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];</w:t>
      </w:r>
    </w:p>
    <w:p w14:paraId="75B6386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6A9F2A2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SolveLy</w:t>
      </w:r>
      <w:proofErr w:type="spellEnd"/>
      <w:r w:rsidRPr="00897C83">
        <w:rPr>
          <w:lang w:val="en-US"/>
        </w:rPr>
        <w:t xml:space="preserve">(L, </w:t>
      </w:r>
      <w:proofErr w:type="spellStart"/>
      <w:r w:rsidRPr="00897C83">
        <w:rPr>
          <w:lang w:val="en-US"/>
        </w:rPr>
        <w:t>vectorY</w:t>
      </w:r>
      <w:proofErr w:type="spellEnd"/>
      <w:r w:rsidRPr="00897C83">
        <w:rPr>
          <w:lang w:val="en-US"/>
        </w:rPr>
        <w:t xml:space="preserve">, </w:t>
      </w:r>
      <w:proofErr w:type="spellStart"/>
      <w:r w:rsidRPr="00897C83">
        <w:rPr>
          <w:lang w:val="en-US"/>
        </w:rPr>
        <w:t>vectorPB</w:t>
      </w:r>
      <w:proofErr w:type="spellEnd"/>
      <w:r w:rsidRPr="00897C83">
        <w:rPr>
          <w:lang w:val="en-US"/>
        </w:rPr>
        <w:t>, N);</w:t>
      </w:r>
    </w:p>
    <w:p w14:paraId="7720E68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proofErr w:type="spellStart"/>
      <w:r w:rsidRPr="00897C83">
        <w:rPr>
          <w:lang w:val="en-US"/>
        </w:rPr>
        <w:t>printVector</w:t>
      </w:r>
      <w:proofErr w:type="spellEnd"/>
      <w:r w:rsidRPr="00897C83">
        <w:rPr>
          <w:lang w:val="en-US"/>
        </w:rPr>
        <w:t>(Y, N);</w:t>
      </w:r>
    </w:p>
    <w:p w14:paraId="443859A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SolveUx</w:t>
      </w:r>
      <w:proofErr w:type="spellEnd"/>
      <w:r w:rsidRPr="00897C83">
        <w:rPr>
          <w:lang w:val="en-US"/>
        </w:rPr>
        <w:t xml:space="preserve">(U, X, </w:t>
      </w:r>
      <w:proofErr w:type="spellStart"/>
      <w:r w:rsidRPr="00897C83">
        <w:rPr>
          <w:lang w:val="en-US"/>
        </w:rPr>
        <w:t>vectorY</w:t>
      </w:r>
      <w:proofErr w:type="spellEnd"/>
      <w:r w:rsidRPr="00897C83">
        <w:rPr>
          <w:lang w:val="en-US"/>
        </w:rPr>
        <w:t>, N);</w:t>
      </w:r>
    </w:p>
    <w:p w14:paraId="40D5284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4C76EAE2" w14:textId="77777777" w:rsidR="00897C83" w:rsidRPr="00897C83" w:rsidRDefault="00897C83" w:rsidP="00897C83">
      <w:pPr>
        <w:pStyle w:val="15"/>
        <w:rPr>
          <w:lang w:val="en-US"/>
        </w:rPr>
      </w:pPr>
    </w:p>
    <w:p w14:paraId="091DB7B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SolveBackwardMatrix</w:t>
      </w:r>
      <w:proofErr w:type="spellEnd"/>
      <w:r w:rsidRPr="00897C83">
        <w:rPr>
          <w:lang w:val="en-US"/>
        </w:rPr>
        <w:t>(double** L, double** U, double** X, int* P, int N) {</w:t>
      </w:r>
    </w:p>
    <w:p w14:paraId="541CE81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LUX = PE</w:t>
      </w:r>
    </w:p>
    <w:p w14:paraId="74010F6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 </w:t>
      </w:r>
      <w:proofErr w:type="spellStart"/>
      <w:r w:rsidRPr="00897C83">
        <w:rPr>
          <w:lang w:val="en-US"/>
        </w:rPr>
        <w:t>vectorX</w:t>
      </w:r>
      <w:proofErr w:type="spellEnd"/>
      <w:r w:rsidRPr="00897C83">
        <w:rPr>
          <w:lang w:val="en-US"/>
        </w:rPr>
        <w:t xml:space="preserve"> = new double[N];</w:t>
      </w:r>
    </w:p>
    <w:p w14:paraId="67B7BF3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 </w:t>
      </w:r>
      <w:proofErr w:type="spellStart"/>
      <w:r w:rsidRPr="00897C83">
        <w:rPr>
          <w:lang w:val="en-US"/>
        </w:rPr>
        <w:t>vectorE</w:t>
      </w:r>
      <w:proofErr w:type="spellEnd"/>
      <w:r w:rsidRPr="00897C83">
        <w:rPr>
          <w:lang w:val="en-US"/>
        </w:rPr>
        <w:t xml:space="preserve"> = new double[N];</w:t>
      </w:r>
    </w:p>
    <w:p w14:paraId="0F2FD68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t = 0; t &lt; N; t++) {</w:t>
      </w:r>
    </w:p>
    <w:p w14:paraId="3945FDA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vectorE</w:t>
      </w:r>
      <w:proofErr w:type="spellEnd"/>
      <w:r w:rsidRPr="00897C83">
        <w:rPr>
          <w:lang w:val="en-US"/>
        </w:rPr>
        <w:t>[t] = 0.0;</w:t>
      </w:r>
    </w:p>
    <w:p w14:paraId="4D214FE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120429E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44C7CDCB" w14:textId="77777777" w:rsidR="00897C83" w:rsidRPr="00B9651A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r w:rsidRPr="00B9651A">
        <w:rPr>
          <w:lang w:val="en-US"/>
        </w:rPr>
        <w:t>//</w:t>
      </w:r>
      <w:r>
        <w:t>формируем</w:t>
      </w:r>
      <w:r w:rsidRPr="00B9651A">
        <w:rPr>
          <w:lang w:val="en-US"/>
        </w:rPr>
        <w:t xml:space="preserve"> </w:t>
      </w:r>
      <w:r>
        <w:t>вектор</w:t>
      </w:r>
      <w:r w:rsidRPr="00B9651A">
        <w:rPr>
          <w:lang w:val="en-US"/>
        </w:rPr>
        <w:t xml:space="preserve"> </w:t>
      </w:r>
      <w:proofErr w:type="spellStart"/>
      <w:r w:rsidRPr="00B9651A">
        <w:rPr>
          <w:lang w:val="en-US"/>
        </w:rPr>
        <w:t>Ei</w:t>
      </w:r>
      <w:proofErr w:type="spellEnd"/>
    </w:p>
    <w:p w14:paraId="402EC6E7" w14:textId="77777777" w:rsidR="00897C83" w:rsidRPr="00B9651A" w:rsidRDefault="00897C83" w:rsidP="00897C83">
      <w:pPr>
        <w:pStyle w:val="15"/>
        <w:rPr>
          <w:lang w:val="en-US"/>
        </w:rPr>
      </w:pPr>
      <w:r w:rsidRPr="00B9651A">
        <w:rPr>
          <w:lang w:val="en-US"/>
        </w:rPr>
        <w:t xml:space="preserve">        if (</w:t>
      </w:r>
      <w:proofErr w:type="spellStart"/>
      <w:r w:rsidRPr="00B9651A">
        <w:rPr>
          <w:lang w:val="en-US"/>
        </w:rPr>
        <w:t>i</w:t>
      </w:r>
      <w:proofErr w:type="spellEnd"/>
      <w:r w:rsidRPr="00B9651A">
        <w:rPr>
          <w:lang w:val="en-US"/>
        </w:rPr>
        <w:t xml:space="preserve"> != 0) {</w:t>
      </w:r>
    </w:p>
    <w:p w14:paraId="5D9163CF" w14:textId="77777777" w:rsidR="00897C83" w:rsidRPr="00897C83" w:rsidRDefault="00897C83" w:rsidP="00897C83">
      <w:pPr>
        <w:pStyle w:val="15"/>
        <w:rPr>
          <w:lang w:val="en-US"/>
        </w:rPr>
      </w:pPr>
      <w:r w:rsidRPr="00B9651A">
        <w:rPr>
          <w:lang w:val="en-US"/>
        </w:rPr>
        <w:t xml:space="preserve">            </w:t>
      </w:r>
      <w:proofErr w:type="spellStart"/>
      <w:r w:rsidRPr="00897C83">
        <w:rPr>
          <w:lang w:val="en-US"/>
        </w:rPr>
        <w:t>vectorE</w:t>
      </w:r>
      <w:proofErr w:type="spellEnd"/>
      <w:r w:rsidRPr="00897C83">
        <w:rPr>
          <w:lang w:val="en-US"/>
        </w:rPr>
        <w:t>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- 1] = 0.0;</w:t>
      </w:r>
    </w:p>
    <w:p w14:paraId="2DAED88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27B4EB0A" w14:textId="77777777" w:rsidR="00897C83" w:rsidRPr="00B9651A" w:rsidRDefault="00897C83" w:rsidP="00897C83">
      <w:pPr>
        <w:pStyle w:val="15"/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vectorE</w:t>
      </w:r>
      <w:proofErr w:type="spellEnd"/>
      <w:r w:rsidRPr="00B9651A">
        <w:t>[</w:t>
      </w:r>
      <w:proofErr w:type="spellStart"/>
      <w:r w:rsidRPr="00897C83">
        <w:rPr>
          <w:lang w:val="en-US"/>
        </w:rPr>
        <w:t>i</w:t>
      </w:r>
      <w:proofErr w:type="spellEnd"/>
      <w:r w:rsidRPr="00B9651A">
        <w:t>] = 1.0;</w:t>
      </w:r>
    </w:p>
    <w:p w14:paraId="62A9A31E" w14:textId="77777777" w:rsidR="00897C83" w:rsidRPr="00B9651A" w:rsidRDefault="00897C83" w:rsidP="00897C83">
      <w:pPr>
        <w:pStyle w:val="15"/>
      </w:pPr>
    </w:p>
    <w:p w14:paraId="20E3907D" w14:textId="77777777" w:rsidR="00897C83" w:rsidRPr="00B9651A" w:rsidRDefault="00897C83" w:rsidP="00897C83">
      <w:pPr>
        <w:pStyle w:val="15"/>
      </w:pPr>
      <w:r w:rsidRPr="00B9651A">
        <w:t xml:space="preserve">        //</w:t>
      </w:r>
      <w:r>
        <w:t>получаем</w:t>
      </w:r>
      <w:r w:rsidRPr="00B9651A">
        <w:t xml:space="preserve"> </w:t>
      </w:r>
      <w:r>
        <w:t>вектор</w:t>
      </w:r>
      <w:r w:rsidRPr="00B9651A">
        <w:t>-</w:t>
      </w:r>
      <w:r>
        <w:t>столбец</w:t>
      </w:r>
      <w:r w:rsidRPr="00B9651A">
        <w:t xml:space="preserve"> </w:t>
      </w:r>
      <w:r w:rsidRPr="00897C83">
        <w:rPr>
          <w:lang w:val="en-US"/>
        </w:rPr>
        <w:t>X</w:t>
      </w:r>
    </w:p>
    <w:p w14:paraId="552AD60A" w14:textId="77777777" w:rsidR="00897C83" w:rsidRPr="00897C83" w:rsidRDefault="00897C83" w:rsidP="00897C83">
      <w:pPr>
        <w:pStyle w:val="15"/>
        <w:rPr>
          <w:lang w:val="en-US"/>
        </w:rPr>
      </w:pPr>
      <w:r w:rsidRPr="00B9651A">
        <w:t xml:space="preserve">        </w:t>
      </w:r>
      <w:proofErr w:type="spellStart"/>
      <w:r w:rsidRPr="00897C83">
        <w:rPr>
          <w:lang w:val="en-US"/>
        </w:rPr>
        <w:t>SolveSOLE</w:t>
      </w:r>
      <w:proofErr w:type="spellEnd"/>
      <w:r w:rsidRPr="00897C83">
        <w:rPr>
          <w:lang w:val="en-US"/>
        </w:rPr>
        <w:t xml:space="preserve">(L, U, </w:t>
      </w:r>
      <w:proofErr w:type="spellStart"/>
      <w:r w:rsidRPr="00897C83">
        <w:rPr>
          <w:lang w:val="en-US"/>
        </w:rPr>
        <w:t>vectorX</w:t>
      </w:r>
      <w:proofErr w:type="spellEnd"/>
      <w:r w:rsidRPr="00897C83">
        <w:rPr>
          <w:lang w:val="en-US"/>
        </w:rPr>
        <w:t xml:space="preserve">, P, </w:t>
      </w:r>
      <w:proofErr w:type="spellStart"/>
      <w:r w:rsidRPr="00897C83">
        <w:rPr>
          <w:lang w:val="en-US"/>
        </w:rPr>
        <w:t>vectorE</w:t>
      </w:r>
      <w:proofErr w:type="spellEnd"/>
      <w:r w:rsidRPr="00897C83">
        <w:rPr>
          <w:lang w:val="en-US"/>
        </w:rPr>
        <w:t>, N);</w:t>
      </w:r>
    </w:p>
    <w:p w14:paraId="6762142C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    </w:t>
      </w:r>
      <w:r>
        <w:t>//записываем его в матрицу X</w:t>
      </w:r>
    </w:p>
    <w:p w14:paraId="38ACD452" w14:textId="77777777" w:rsidR="00897C83" w:rsidRPr="00B9651A" w:rsidRDefault="00897C83" w:rsidP="00897C83">
      <w:pPr>
        <w:pStyle w:val="15"/>
        <w:rPr>
          <w:lang w:val="en-US"/>
        </w:rPr>
      </w:pPr>
      <w:r>
        <w:t xml:space="preserve">        </w:t>
      </w:r>
      <w:r w:rsidRPr="00B9651A">
        <w:rPr>
          <w:lang w:val="en-US"/>
        </w:rPr>
        <w:t>for (int t = 0; t &lt; N; t++) {</w:t>
      </w:r>
    </w:p>
    <w:p w14:paraId="595A1CB0" w14:textId="77777777" w:rsidR="00897C83" w:rsidRPr="00897C83" w:rsidRDefault="00897C83" w:rsidP="00897C83">
      <w:pPr>
        <w:pStyle w:val="15"/>
        <w:rPr>
          <w:lang w:val="en-US"/>
        </w:rPr>
      </w:pPr>
      <w:r w:rsidRPr="00B9651A">
        <w:rPr>
          <w:lang w:val="en-US"/>
        </w:rPr>
        <w:t xml:space="preserve">            </w:t>
      </w:r>
      <w:r w:rsidRPr="00897C83">
        <w:rPr>
          <w:lang w:val="en-US"/>
        </w:rPr>
        <w:t>X[t]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] = </w:t>
      </w:r>
      <w:proofErr w:type="spellStart"/>
      <w:r w:rsidRPr="00897C83">
        <w:rPr>
          <w:lang w:val="en-US"/>
        </w:rPr>
        <w:t>vectorX</w:t>
      </w:r>
      <w:proofErr w:type="spellEnd"/>
      <w:r w:rsidRPr="00897C83">
        <w:rPr>
          <w:lang w:val="en-US"/>
        </w:rPr>
        <w:t>[t];</w:t>
      </w:r>
    </w:p>
    <w:p w14:paraId="710B700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5ED6233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58130C3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6DC87C22" w14:textId="77777777" w:rsidR="00897C83" w:rsidRPr="00897C83" w:rsidRDefault="00897C83" w:rsidP="00897C83">
      <w:pPr>
        <w:pStyle w:val="15"/>
        <w:rPr>
          <w:lang w:val="en-US"/>
        </w:rPr>
      </w:pPr>
    </w:p>
    <w:p w14:paraId="3F4F229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найти</w:t>
      </w:r>
      <w:r w:rsidRPr="00897C83">
        <w:rPr>
          <w:lang w:val="en-US"/>
        </w:rPr>
        <w:t xml:space="preserve"> </w:t>
      </w:r>
      <w:r>
        <w:t>определитель</w:t>
      </w:r>
    </w:p>
    <w:p w14:paraId="59EF70B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double </w:t>
      </w:r>
      <w:proofErr w:type="spellStart"/>
      <w:r w:rsidRPr="00897C83">
        <w:rPr>
          <w:lang w:val="en-US"/>
        </w:rPr>
        <w:t>computeDet</w:t>
      </w:r>
      <w:proofErr w:type="spellEnd"/>
      <w:r w:rsidRPr="00897C83">
        <w:rPr>
          <w:lang w:val="en-US"/>
        </w:rPr>
        <w:t>(double** L, int N, double sign) {</w:t>
      </w:r>
    </w:p>
    <w:p w14:paraId="51C3351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det = sign;</w:t>
      </w:r>
    </w:p>
    <w:p w14:paraId="48D826F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t = 0; t &lt; N; t++) {</w:t>
      </w:r>
    </w:p>
    <w:p w14:paraId="275CB93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det *= L[t][t];</w:t>
      </w:r>
    </w:p>
    <w:p w14:paraId="2B3B204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1651B90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return det;</w:t>
      </w:r>
    </w:p>
    <w:p w14:paraId="58332F3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3EA6E7E9" w14:textId="77777777" w:rsidR="00897C83" w:rsidRPr="00897C83" w:rsidRDefault="00897C83" w:rsidP="00897C83">
      <w:pPr>
        <w:pStyle w:val="15"/>
        <w:rPr>
          <w:lang w:val="en-US"/>
        </w:rPr>
      </w:pPr>
    </w:p>
    <w:p w14:paraId="241B9F7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транспонировать</w:t>
      </w:r>
      <w:r w:rsidRPr="00897C83">
        <w:rPr>
          <w:lang w:val="en-US"/>
        </w:rPr>
        <w:t xml:space="preserve"> </w:t>
      </w:r>
      <w:r>
        <w:t>матрицу</w:t>
      </w:r>
    </w:p>
    <w:p w14:paraId="52C0D56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void transpose(double** matrix, int N) {</w:t>
      </w:r>
    </w:p>
    <w:p w14:paraId="4AC75CA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5D397DA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for (int j =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; j &lt; N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 {</w:t>
      </w:r>
    </w:p>
    <w:p w14:paraId="01956DF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swap(matrix[j]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, matri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);</w:t>
      </w:r>
    </w:p>
    <w:p w14:paraId="5CA88CD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492F4A4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3642548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29B074E3" w14:textId="77777777" w:rsidR="00897C83" w:rsidRPr="00897C83" w:rsidRDefault="00897C83" w:rsidP="00897C83">
      <w:pPr>
        <w:pStyle w:val="15"/>
        <w:rPr>
          <w:lang w:val="en-US"/>
        </w:rPr>
      </w:pPr>
    </w:p>
    <w:p w14:paraId="7180FFC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вычислить</w:t>
      </w:r>
      <w:r w:rsidRPr="00897C83">
        <w:rPr>
          <w:lang w:val="en-US"/>
        </w:rPr>
        <w:t xml:space="preserve"> </w:t>
      </w:r>
      <w:r>
        <w:t>кубическую</w:t>
      </w:r>
      <w:r w:rsidRPr="00897C83">
        <w:rPr>
          <w:lang w:val="en-US"/>
        </w:rPr>
        <w:t xml:space="preserve"> </w:t>
      </w:r>
      <w:r>
        <w:t>норму</w:t>
      </w:r>
    </w:p>
    <w:p w14:paraId="7CE0806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double </w:t>
      </w:r>
      <w:proofErr w:type="spellStart"/>
      <w:r w:rsidRPr="00897C83">
        <w:rPr>
          <w:lang w:val="en-US"/>
        </w:rPr>
        <w:t>computeCubNorm</w:t>
      </w:r>
      <w:proofErr w:type="spellEnd"/>
      <w:r w:rsidRPr="00897C83">
        <w:rPr>
          <w:lang w:val="en-US"/>
        </w:rPr>
        <w:t>(double** matrix, int N) {</w:t>
      </w:r>
    </w:p>
    <w:p w14:paraId="4BAAE1D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result = 0.0;</w:t>
      </w:r>
    </w:p>
    <w:p w14:paraId="75A6904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{</w:t>
      </w:r>
    </w:p>
    <w:p w14:paraId="11FAD7B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double sum = 0.0;</w:t>
      </w:r>
    </w:p>
    <w:p w14:paraId="5F31E66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for (int j = 0; j &lt; N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 {</w:t>
      </w:r>
    </w:p>
    <w:p w14:paraId="18622C8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sum += abs(matri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);</w:t>
      </w:r>
    </w:p>
    <w:p w14:paraId="0954239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7BE565A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result = max(result, sum);</w:t>
      </w:r>
    </w:p>
    <w:p w14:paraId="2A7A0B7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2717A76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return result;</w:t>
      </w:r>
    </w:p>
    <w:p w14:paraId="517F0BD0" w14:textId="77777777" w:rsidR="00897C83" w:rsidRDefault="00897C83" w:rsidP="00897C83">
      <w:pPr>
        <w:pStyle w:val="15"/>
      </w:pPr>
      <w:r>
        <w:t>}</w:t>
      </w:r>
    </w:p>
    <w:p w14:paraId="11F51723" w14:textId="77777777" w:rsidR="00897C83" w:rsidRDefault="00897C83" w:rsidP="00897C83">
      <w:pPr>
        <w:pStyle w:val="15"/>
      </w:pPr>
      <w:r>
        <w:t>//////////////////////////////////////////////////////////////////////////////////////////////////</w:t>
      </w:r>
    </w:p>
    <w:p w14:paraId="028554C3" w14:textId="77777777" w:rsidR="00897C83" w:rsidRDefault="00897C83" w:rsidP="00897C83">
      <w:pPr>
        <w:pStyle w:val="15"/>
      </w:pPr>
    </w:p>
    <w:p w14:paraId="50117569" w14:textId="77777777" w:rsidR="00897C83" w:rsidRDefault="00897C83" w:rsidP="00897C83">
      <w:pPr>
        <w:pStyle w:val="15"/>
      </w:pPr>
      <w:r>
        <w:t>//Нахождение максимального элемента в матрице, находящегося не на диагонали</w:t>
      </w:r>
    </w:p>
    <w:p w14:paraId="48D21C4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void </w:t>
      </w:r>
      <w:proofErr w:type="spellStart"/>
      <w:r w:rsidRPr="00897C83">
        <w:rPr>
          <w:lang w:val="en-US"/>
        </w:rPr>
        <w:t>searchMaxElemMatrix</w:t>
      </w:r>
      <w:proofErr w:type="spellEnd"/>
      <w:r w:rsidRPr="00897C83">
        <w:rPr>
          <w:lang w:val="en-US"/>
        </w:rPr>
        <w:t xml:space="preserve">(double** matrix, const int N, int&amp; 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 xml:space="preserve">, int&amp; 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) {</w:t>
      </w:r>
    </w:p>
    <w:p w14:paraId="3F94C10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double max = 0.0;</w:t>
      </w:r>
    </w:p>
    <w:p w14:paraId="48BE7B4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</w:t>
      </w:r>
    </w:p>
    <w:p w14:paraId="4E8BC95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{</w:t>
      </w:r>
    </w:p>
    <w:p w14:paraId="63B85FE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for (int j = 0; j &lt; N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</w:t>
      </w:r>
    </w:p>
    <w:p w14:paraId="334320F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{</w:t>
      </w:r>
    </w:p>
    <w:p w14:paraId="31538E1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if (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!= j &amp;&amp; abs(matri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) &gt; max)</w:t>
      </w:r>
    </w:p>
    <w:p w14:paraId="6D7F390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{</w:t>
      </w:r>
    </w:p>
    <w:p w14:paraId="44BBF3F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    max = abs(matri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);</w:t>
      </w:r>
    </w:p>
    <w:p w14:paraId="798A777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    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 xml:space="preserve"> =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;</w:t>
      </w:r>
    </w:p>
    <w:p w14:paraId="5016B17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    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 xml:space="preserve"> = j;</w:t>
      </w:r>
    </w:p>
    <w:p w14:paraId="11A28E1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}</w:t>
      </w:r>
    </w:p>
    <w:p w14:paraId="24314E1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128C898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34844E4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52BC55B5" w14:textId="77777777" w:rsidR="00897C83" w:rsidRPr="00897C83" w:rsidRDefault="00897C83" w:rsidP="00897C83">
      <w:pPr>
        <w:pStyle w:val="15"/>
        <w:rPr>
          <w:lang w:val="en-US"/>
        </w:rPr>
      </w:pPr>
    </w:p>
    <w:p w14:paraId="1E30DF0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tan(2*alpha) = 2*a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/(a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-a[j][j])</w:t>
      </w:r>
    </w:p>
    <w:p w14:paraId="53E8634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double </w:t>
      </w:r>
      <w:proofErr w:type="spellStart"/>
      <w:r w:rsidRPr="00897C83">
        <w:rPr>
          <w:lang w:val="en-US"/>
        </w:rPr>
        <w:t>getAlpha</w:t>
      </w:r>
      <w:proofErr w:type="spellEnd"/>
      <w:r w:rsidRPr="00897C83">
        <w:rPr>
          <w:lang w:val="en-US"/>
        </w:rPr>
        <w:t xml:space="preserve">(double** matrix, int 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 xml:space="preserve">, int 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) {</w:t>
      </w:r>
    </w:p>
    <w:p w14:paraId="1534CDC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alpha;</w:t>
      </w:r>
    </w:p>
    <w:p w14:paraId="25C6BC8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if (matrix[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>][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>] - matrix[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][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] == 0)</w:t>
      </w:r>
    </w:p>
    <w:p w14:paraId="543B8F9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{</w:t>
      </w:r>
    </w:p>
    <w:p w14:paraId="0BFF5F3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alpha = M_PI / 4;</w:t>
      </w:r>
    </w:p>
    <w:p w14:paraId="5EF42A3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5803DE5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else</w:t>
      </w:r>
    </w:p>
    <w:p w14:paraId="2775741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{</w:t>
      </w:r>
    </w:p>
    <w:p w14:paraId="5FF370F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alpha = </w:t>
      </w:r>
      <w:proofErr w:type="spellStart"/>
      <w:r w:rsidRPr="00897C83">
        <w:rPr>
          <w:lang w:val="en-US"/>
        </w:rPr>
        <w:t>atan</w:t>
      </w:r>
      <w:proofErr w:type="spellEnd"/>
      <w:r w:rsidRPr="00897C83">
        <w:rPr>
          <w:lang w:val="en-US"/>
        </w:rPr>
        <w:t>(2 * matrix[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>][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] / (matrix[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>][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>] - matrix[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][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])) / 2;</w:t>
      </w:r>
    </w:p>
    <w:p w14:paraId="1940BE8C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</w:t>
      </w:r>
      <w:r>
        <w:t>}</w:t>
      </w:r>
    </w:p>
    <w:p w14:paraId="63DAB109" w14:textId="77777777" w:rsidR="00897C83" w:rsidRDefault="00897C83" w:rsidP="00897C83">
      <w:pPr>
        <w:pStyle w:val="15"/>
      </w:pPr>
      <w:r>
        <w:t xml:space="preserve">    </w:t>
      </w:r>
      <w:proofErr w:type="spellStart"/>
      <w:r>
        <w:t>return</w:t>
      </w:r>
      <w:proofErr w:type="spellEnd"/>
      <w:r>
        <w:t xml:space="preserve"> </w:t>
      </w:r>
      <w:proofErr w:type="spellStart"/>
      <w:r>
        <w:t>alpha</w:t>
      </w:r>
      <w:proofErr w:type="spellEnd"/>
      <w:r>
        <w:t>;</w:t>
      </w:r>
    </w:p>
    <w:p w14:paraId="57C69E9A" w14:textId="77777777" w:rsidR="00897C83" w:rsidRDefault="00897C83" w:rsidP="00897C83">
      <w:pPr>
        <w:pStyle w:val="15"/>
      </w:pPr>
      <w:r>
        <w:t>}</w:t>
      </w:r>
    </w:p>
    <w:p w14:paraId="79BF6F34" w14:textId="77777777" w:rsidR="00897C83" w:rsidRDefault="00897C83" w:rsidP="00897C83">
      <w:pPr>
        <w:pStyle w:val="15"/>
      </w:pPr>
    </w:p>
    <w:p w14:paraId="401A285C" w14:textId="77777777" w:rsidR="00897C83" w:rsidRDefault="00897C83" w:rsidP="00897C83">
      <w:pPr>
        <w:pStyle w:val="15"/>
      </w:pPr>
      <w:r>
        <w:t>//Является ли матрица диагональной</w:t>
      </w:r>
    </w:p>
    <w:p w14:paraId="468B1EA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bool </w:t>
      </w:r>
      <w:proofErr w:type="spellStart"/>
      <w:r w:rsidRPr="00897C83">
        <w:rPr>
          <w:lang w:val="en-US"/>
        </w:rPr>
        <w:t>isMatrixDiagonal</w:t>
      </w:r>
      <w:proofErr w:type="spellEnd"/>
      <w:r w:rsidRPr="00897C83">
        <w:rPr>
          <w:lang w:val="en-US"/>
        </w:rPr>
        <w:t>(double** matrix, const int N) {</w:t>
      </w:r>
    </w:p>
    <w:p w14:paraId="622490B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</w:t>
      </w:r>
      <w:proofErr w:type="spellStart"/>
      <w:r w:rsidRPr="00897C83">
        <w:rPr>
          <w:lang w:val="en-US"/>
        </w:rPr>
        <w:t>kvSum</w:t>
      </w:r>
      <w:proofErr w:type="spellEnd"/>
      <w:r w:rsidRPr="00897C83">
        <w:rPr>
          <w:lang w:val="en-US"/>
        </w:rPr>
        <w:t xml:space="preserve"> = 0.0;</w:t>
      </w:r>
    </w:p>
    <w:p w14:paraId="2FD17DD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</w:t>
      </w:r>
    </w:p>
    <w:p w14:paraId="12D5C9D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{</w:t>
      </w:r>
    </w:p>
    <w:p w14:paraId="2EAD3F6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    for (int j = 0; j &lt; N; </w:t>
      </w:r>
      <w:proofErr w:type="spellStart"/>
      <w:r w:rsidRPr="00897C83">
        <w:rPr>
          <w:lang w:val="en-US"/>
        </w:rPr>
        <w:t>j++</w:t>
      </w:r>
      <w:proofErr w:type="spellEnd"/>
      <w:r w:rsidRPr="00897C83">
        <w:rPr>
          <w:lang w:val="en-US"/>
        </w:rPr>
        <w:t>)</w:t>
      </w:r>
    </w:p>
    <w:p w14:paraId="47664DC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{</w:t>
      </w:r>
    </w:p>
    <w:p w14:paraId="3AC197D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if (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!= j)</w:t>
      </w:r>
    </w:p>
    <w:p w14:paraId="2FEAEBD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{</w:t>
      </w:r>
    </w:p>
    <w:p w14:paraId="6265B38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    </w:t>
      </w:r>
      <w:proofErr w:type="spellStart"/>
      <w:r w:rsidRPr="00897C83">
        <w:rPr>
          <w:lang w:val="en-US"/>
        </w:rPr>
        <w:t>kvSum</w:t>
      </w:r>
      <w:proofErr w:type="spellEnd"/>
      <w:r w:rsidRPr="00897C83">
        <w:rPr>
          <w:lang w:val="en-US"/>
        </w:rPr>
        <w:t xml:space="preserve"> += matri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 * matri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j];</w:t>
      </w:r>
    </w:p>
    <w:p w14:paraId="72A50C8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}</w:t>
      </w:r>
    </w:p>
    <w:p w14:paraId="40DE394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28487FC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005BFD5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return </w:t>
      </w:r>
      <w:proofErr w:type="spellStart"/>
      <w:r w:rsidRPr="00897C83">
        <w:rPr>
          <w:lang w:val="en-US"/>
        </w:rPr>
        <w:t>kvSum</w:t>
      </w:r>
      <w:proofErr w:type="spellEnd"/>
      <w:r w:rsidRPr="00897C83">
        <w:rPr>
          <w:lang w:val="en-US"/>
        </w:rPr>
        <w:t xml:space="preserve"> &lt; </w:t>
      </w:r>
      <w:proofErr w:type="spellStart"/>
      <w:r w:rsidRPr="00897C83">
        <w:rPr>
          <w:lang w:val="en-US"/>
        </w:rPr>
        <w:t>minValue</w:t>
      </w:r>
      <w:proofErr w:type="spellEnd"/>
      <w:r w:rsidRPr="00897C83">
        <w:rPr>
          <w:lang w:val="en-US"/>
        </w:rPr>
        <w:t xml:space="preserve">* </w:t>
      </w:r>
      <w:proofErr w:type="spellStart"/>
      <w:r w:rsidRPr="00897C83">
        <w:rPr>
          <w:lang w:val="en-US"/>
        </w:rPr>
        <w:t>minValue</w:t>
      </w:r>
      <w:proofErr w:type="spellEnd"/>
      <w:r w:rsidRPr="00897C83">
        <w:rPr>
          <w:lang w:val="en-US"/>
        </w:rPr>
        <w:t>;</w:t>
      </w:r>
    </w:p>
    <w:p w14:paraId="6411F37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1FB5799E" w14:textId="77777777" w:rsidR="00897C83" w:rsidRPr="00897C83" w:rsidRDefault="00897C83" w:rsidP="00897C83">
      <w:pPr>
        <w:pStyle w:val="15"/>
        <w:rPr>
          <w:lang w:val="en-US"/>
        </w:rPr>
      </w:pPr>
    </w:p>
    <w:p w14:paraId="1007676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Получение</w:t>
      </w:r>
      <w:r w:rsidRPr="00897C83">
        <w:rPr>
          <w:lang w:val="en-US"/>
        </w:rPr>
        <w:t xml:space="preserve"> </w:t>
      </w:r>
      <w:r>
        <w:t>диагональной</w:t>
      </w:r>
      <w:r w:rsidRPr="00897C83">
        <w:rPr>
          <w:lang w:val="en-US"/>
        </w:rPr>
        <w:t xml:space="preserve"> </w:t>
      </w:r>
      <w:r>
        <w:t>матрицы</w:t>
      </w:r>
    </w:p>
    <w:p w14:paraId="0716E5C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double** </w:t>
      </w:r>
      <w:proofErr w:type="spellStart"/>
      <w:r w:rsidRPr="00897C83">
        <w:rPr>
          <w:lang w:val="en-US"/>
        </w:rPr>
        <w:t>getNewDiagonalMatrixByRotation</w:t>
      </w:r>
      <w:proofErr w:type="spellEnd"/>
      <w:r w:rsidRPr="00897C83">
        <w:rPr>
          <w:lang w:val="en-US"/>
        </w:rPr>
        <w:t>(double** matrix, const int N) {</w:t>
      </w:r>
    </w:p>
    <w:p w14:paraId="147A242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 </w:t>
      </w:r>
      <w:proofErr w:type="spellStart"/>
      <w:r w:rsidRPr="00897C83">
        <w:rPr>
          <w:lang w:val="en-US"/>
        </w:rPr>
        <w:t>vectorI</w:t>
      </w:r>
      <w:proofErr w:type="spellEnd"/>
      <w:r w:rsidRPr="00897C83">
        <w:rPr>
          <w:lang w:val="en-US"/>
        </w:rPr>
        <w:t xml:space="preserve"> = new double[N];</w:t>
      </w:r>
    </w:p>
    <w:p w14:paraId="2CCA386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 </w:t>
      </w:r>
      <w:proofErr w:type="spellStart"/>
      <w:r w:rsidRPr="00897C83">
        <w:rPr>
          <w:lang w:val="en-US"/>
        </w:rPr>
        <w:t>vectorJ</w:t>
      </w:r>
      <w:proofErr w:type="spellEnd"/>
      <w:r w:rsidRPr="00897C83">
        <w:rPr>
          <w:lang w:val="en-US"/>
        </w:rPr>
        <w:t xml:space="preserve"> = new double[N];</w:t>
      </w:r>
    </w:p>
    <w:p w14:paraId="64E366EA" w14:textId="77777777" w:rsidR="00897C83" w:rsidRPr="00897C83" w:rsidRDefault="00897C83" w:rsidP="00897C83">
      <w:pPr>
        <w:pStyle w:val="15"/>
        <w:rPr>
          <w:lang w:val="en-US"/>
        </w:rPr>
      </w:pPr>
    </w:p>
    <w:p w14:paraId="02F01D7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* 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 xml:space="preserve">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50A80F4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>, N);</w:t>
      </w:r>
    </w:p>
    <w:p w14:paraId="5A5E68C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opyMatrixToMatrix</w:t>
      </w:r>
      <w:proofErr w:type="spellEnd"/>
      <w:r w:rsidRPr="00897C83">
        <w:rPr>
          <w:lang w:val="en-US"/>
        </w:rPr>
        <w:t xml:space="preserve">(matrix, 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>, N);</w:t>
      </w:r>
    </w:p>
    <w:p w14:paraId="72E6E9FE" w14:textId="77777777" w:rsidR="00897C83" w:rsidRPr="00897C83" w:rsidRDefault="00897C83" w:rsidP="00897C83">
      <w:pPr>
        <w:pStyle w:val="15"/>
        <w:rPr>
          <w:lang w:val="en-US"/>
        </w:rPr>
      </w:pPr>
    </w:p>
    <w:p w14:paraId="1FABA299" w14:textId="77777777" w:rsidR="00897C83" w:rsidRPr="00B9651A" w:rsidRDefault="00897C83" w:rsidP="00897C83">
      <w:pPr>
        <w:pStyle w:val="15"/>
      </w:pPr>
      <w:r w:rsidRPr="00897C83">
        <w:rPr>
          <w:lang w:val="en-US"/>
        </w:rPr>
        <w:t xml:space="preserve">    </w:t>
      </w:r>
      <w:r w:rsidRPr="00B9651A">
        <w:t>//</w:t>
      </w:r>
      <w:r>
        <w:t>вспомогательная</w:t>
      </w:r>
      <w:r w:rsidRPr="00B9651A">
        <w:t xml:space="preserve"> </w:t>
      </w:r>
      <w:r>
        <w:t>матрица</w:t>
      </w:r>
    </w:p>
    <w:p w14:paraId="16897BA9" w14:textId="77777777" w:rsidR="00897C83" w:rsidRPr="00B9651A" w:rsidRDefault="00897C83" w:rsidP="00897C83">
      <w:pPr>
        <w:pStyle w:val="15"/>
      </w:pPr>
      <w:r w:rsidRPr="00B9651A">
        <w:t xml:space="preserve">    </w:t>
      </w:r>
      <w:r w:rsidRPr="00897C83">
        <w:rPr>
          <w:lang w:val="en-US"/>
        </w:rPr>
        <w:t>double</w:t>
      </w:r>
      <w:r w:rsidRPr="00B9651A">
        <w:t xml:space="preserve">** </w:t>
      </w:r>
      <w:r w:rsidRPr="00897C83">
        <w:rPr>
          <w:lang w:val="en-US"/>
        </w:rPr>
        <w:t>B</w:t>
      </w:r>
      <w:r w:rsidRPr="00B9651A">
        <w:t xml:space="preserve"> = </w:t>
      </w:r>
      <w:proofErr w:type="spellStart"/>
      <w:r w:rsidRPr="00897C83">
        <w:rPr>
          <w:lang w:val="en-US"/>
        </w:rPr>
        <w:t>nullptr</w:t>
      </w:r>
      <w:proofErr w:type="spellEnd"/>
      <w:r w:rsidRPr="00B9651A">
        <w:t>;</w:t>
      </w:r>
    </w:p>
    <w:p w14:paraId="3359BF16" w14:textId="77777777" w:rsidR="00897C83" w:rsidRPr="00897C83" w:rsidRDefault="00897C83" w:rsidP="00897C83">
      <w:pPr>
        <w:pStyle w:val="15"/>
        <w:rPr>
          <w:lang w:val="en-US"/>
        </w:rPr>
      </w:pPr>
      <w:r w:rsidRPr="00B9651A"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B, N);</w:t>
      </w:r>
    </w:p>
    <w:p w14:paraId="15048DC8" w14:textId="77777777" w:rsidR="00897C83" w:rsidRPr="00897C83" w:rsidRDefault="00897C83" w:rsidP="00897C83">
      <w:pPr>
        <w:pStyle w:val="15"/>
        <w:rPr>
          <w:lang w:val="en-US"/>
        </w:rPr>
      </w:pPr>
    </w:p>
    <w:p w14:paraId="6ABFDC8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while (!</w:t>
      </w:r>
      <w:proofErr w:type="spellStart"/>
      <w:r w:rsidRPr="00897C83">
        <w:rPr>
          <w:lang w:val="en-US"/>
        </w:rPr>
        <w:t>isMatrixDiagonal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>, N)) {</w:t>
      </w:r>
    </w:p>
    <w:p w14:paraId="5D7B89E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//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>, N);</w:t>
      </w:r>
    </w:p>
    <w:p w14:paraId="6765FD2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int 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 xml:space="preserve">, 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;</w:t>
      </w:r>
    </w:p>
    <w:p w14:paraId="4EAD3DF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searchMaxElemMatrix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 xml:space="preserve">, N, 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 xml:space="preserve">, 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);</w:t>
      </w:r>
    </w:p>
    <w:p w14:paraId="672E4E0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double alpha = </w:t>
      </w:r>
      <w:proofErr w:type="spellStart"/>
      <w:r w:rsidRPr="00897C83">
        <w:rPr>
          <w:lang w:val="en-US"/>
        </w:rPr>
        <w:t>getAlpha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 xml:space="preserve">, 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 xml:space="preserve">, 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);</w:t>
      </w:r>
    </w:p>
    <w:p w14:paraId="7673FF3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double c = cos(alpha);</w:t>
      </w:r>
    </w:p>
    <w:p w14:paraId="5B13B6C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double s = sin(alpha);</w:t>
      </w:r>
    </w:p>
    <w:p w14:paraId="1E58C931" w14:textId="77777777" w:rsidR="00897C83" w:rsidRPr="00897C83" w:rsidRDefault="00897C83" w:rsidP="00897C83">
      <w:pPr>
        <w:pStyle w:val="15"/>
        <w:rPr>
          <w:lang w:val="en-US"/>
        </w:rPr>
      </w:pPr>
    </w:p>
    <w:p w14:paraId="4F2B13CC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    </w:t>
      </w:r>
      <w:r>
        <w:t>//результат умножения матрицы A в k-ом состоянии на матрицу вращения справа</w:t>
      </w:r>
    </w:p>
    <w:p w14:paraId="42A35F63" w14:textId="77777777" w:rsidR="00897C83" w:rsidRPr="00897C83" w:rsidRDefault="00897C83" w:rsidP="00897C83">
      <w:pPr>
        <w:pStyle w:val="15"/>
        <w:rPr>
          <w:lang w:val="en-US"/>
        </w:rPr>
      </w:pPr>
      <w:r>
        <w:t xml:space="preserve">        </w:t>
      </w:r>
      <w:proofErr w:type="spellStart"/>
      <w:r w:rsidRPr="00897C83">
        <w:rPr>
          <w:lang w:val="en-US"/>
        </w:rPr>
        <w:t>copyMatrixToMatrix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>, B, N);</w:t>
      </w:r>
    </w:p>
    <w:p w14:paraId="108F307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    for (int m = 0; m &lt; N; m++) {</w:t>
      </w:r>
    </w:p>
    <w:p w14:paraId="6043BE8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B[m][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 xml:space="preserve">] = c * 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>[m][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 xml:space="preserve">] + s * 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>[m][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];</w:t>
      </w:r>
    </w:p>
    <w:p w14:paraId="21F0B40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B[m][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 xml:space="preserve">] = -s * 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>[m][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 xml:space="preserve">] + c * 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>[m][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];</w:t>
      </w:r>
    </w:p>
    <w:p w14:paraId="2A367357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    </w:t>
      </w:r>
      <w:r>
        <w:t>}</w:t>
      </w:r>
    </w:p>
    <w:p w14:paraId="05F39671" w14:textId="77777777" w:rsidR="00897C83" w:rsidRDefault="00897C83" w:rsidP="00897C83">
      <w:pPr>
        <w:pStyle w:val="15"/>
      </w:pPr>
    </w:p>
    <w:p w14:paraId="6CDF2B9D" w14:textId="77777777" w:rsidR="00897C83" w:rsidRDefault="00897C83" w:rsidP="00897C83">
      <w:pPr>
        <w:pStyle w:val="15"/>
      </w:pPr>
      <w:r>
        <w:t xml:space="preserve">        //результат умножения матрицы B на матрицу вращения слева</w:t>
      </w:r>
    </w:p>
    <w:p w14:paraId="48991993" w14:textId="77777777" w:rsidR="00897C83" w:rsidRPr="00897C83" w:rsidRDefault="00897C83" w:rsidP="00897C83">
      <w:pPr>
        <w:pStyle w:val="15"/>
        <w:rPr>
          <w:lang w:val="en-US"/>
        </w:rPr>
      </w:pPr>
      <w:r>
        <w:t xml:space="preserve">        </w:t>
      </w:r>
      <w:r w:rsidRPr="00897C83">
        <w:rPr>
          <w:lang w:val="en-US"/>
        </w:rPr>
        <w:t>for (int m = 0; m &lt; N; m++) {</w:t>
      </w:r>
    </w:p>
    <w:p w14:paraId="3476F9D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</w:t>
      </w:r>
      <w:proofErr w:type="spellStart"/>
      <w:r w:rsidRPr="00897C83">
        <w:rPr>
          <w:lang w:val="en-US"/>
        </w:rPr>
        <w:t>vectorI</w:t>
      </w:r>
      <w:proofErr w:type="spellEnd"/>
      <w:r w:rsidRPr="00897C83">
        <w:rPr>
          <w:lang w:val="en-US"/>
        </w:rPr>
        <w:t>[m] = c * B[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>][m] + s * B[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][m];</w:t>
      </w:r>
    </w:p>
    <w:p w14:paraId="535B73F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</w:t>
      </w:r>
      <w:proofErr w:type="spellStart"/>
      <w:r w:rsidRPr="00897C83">
        <w:rPr>
          <w:lang w:val="en-US"/>
        </w:rPr>
        <w:t>vectorJ</w:t>
      </w:r>
      <w:proofErr w:type="spellEnd"/>
      <w:r w:rsidRPr="00897C83">
        <w:rPr>
          <w:lang w:val="en-US"/>
        </w:rPr>
        <w:t>[m] = -s * B[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>][m] + c * B[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>][m];</w:t>
      </w:r>
    </w:p>
    <w:p w14:paraId="767D844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}</w:t>
      </w:r>
    </w:p>
    <w:p w14:paraId="4849848B" w14:textId="77777777" w:rsidR="00897C83" w:rsidRPr="00897C83" w:rsidRDefault="00897C83" w:rsidP="00897C83">
      <w:pPr>
        <w:pStyle w:val="15"/>
        <w:rPr>
          <w:lang w:val="en-US"/>
        </w:rPr>
      </w:pPr>
    </w:p>
    <w:p w14:paraId="476EAB0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swap(B[</w:t>
      </w:r>
      <w:proofErr w:type="spellStart"/>
      <w:r w:rsidRPr="00897C83">
        <w:rPr>
          <w:lang w:val="en-US"/>
        </w:rPr>
        <w:t>imax</w:t>
      </w:r>
      <w:proofErr w:type="spellEnd"/>
      <w:r w:rsidRPr="00897C83">
        <w:rPr>
          <w:lang w:val="en-US"/>
        </w:rPr>
        <w:t xml:space="preserve">], </w:t>
      </w:r>
      <w:proofErr w:type="spellStart"/>
      <w:r w:rsidRPr="00897C83">
        <w:rPr>
          <w:lang w:val="en-US"/>
        </w:rPr>
        <w:t>vectorI</w:t>
      </w:r>
      <w:proofErr w:type="spellEnd"/>
      <w:r w:rsidRPr="00897C83">
        <w:rPr>
          <w:lang w:val="en-US"/>
        </w:rPr>
        <w:t>);</w:t>
      </w:r>
    </w:p>
    <w:p w14:paraId="7BA3FFE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swap(B[</w:t>
      </w:r>
      <w:proofErr w:type="spellStart"/>
      <w:r w:rsidRPr="00897C83">
        <w:rPr>
          <w:lang w:val="en-US"/>
        </w:rPr>
        <w:t>jmax</w:t>
      </w:r>
      <w:proofErr w:type="spellEnd"/>
      <w:r w:rsidRPr="00897C83">
        <w:rPr>
          <w:lang w:val="en-US"/>
        </w:rPr>
        <w:t xml:space="preserve">], </w:t>
      </w:r>
      <w:proofErr w:type="spellStart"/>
      <w:r w:rsidRPr="00897C83">
        <w:rPr>
          <w:lang w:val="en-US"/>
        </w:rPr>
        <w:t>vectorJ</w:t>
      </w:r>
      <w:proofErr w:type="spellEnd"/>
      <w:r w:rsidRPr="00897C83">
        <w:rPr>
          <w:lang w:val="en-US"/>
        </w:rPr>
        <w:t>);</w:t>
      </w:r>
    </w:p>
    <w:p w14:paraId="5D9D7BB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copyMatrixToMatrix</w:t>
      </w:r>
      <w:proofErr w:type="spellEnd"/>
      <w:r w:rsidRPr="00897C83">
        <w:rPr>
          <w:lang w:val="en-US"/>
        </w:rPr>
        <w:t xml:space="preserve">(B, 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>, N);</w:t>
      </w:r>
    </w:p>
    <w:p w14:paraId="7D9FEED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7B9BE794" w14:textId="77777777" w:rsidR="00897C83" w:rsidRPr="00897C83" w:rsidRDefault="00897C83" w:rsidP="00897C83">
      <w:pPr>
        <w:pStyle w:val="15"/>
        <w:rPr>
          <w:lang w:val="en-US"/>
        </w:rPr>
      </w:pPr>
    </w:p>
    <w:p w14:paraId="271021A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return </w:t>
      </w:r>
      <w:proofErr w:type="spellStart"/>
      <w:r w:rsidRPr="00897C83">
        <w:rPr>
          <w:lang w:val="en-US"/>
        </w:rPr>
        <w:t>rotatedMatrix</w:t>
      </w:r>
      <w:proofErr w:type="spellEnd"/>
      <w:r w:rsidRPr="00897C83">
        <w:rPr>
          <w:lang w:val="en-US"/>
        </w:rPr>
        <w:t>;</w:t>
      </w:r>
    </w:p>
    <w:p w14:paraId="30E824D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54DA1AC7" w14:textId="77777777" w:rsidR="00897C83" w:rsidRPr="00897C83" w:rsidRDefault="00897C83" w:rsidP="00897C83">
      <w:pPr>
        <w:pStyle w:val="15"/>
        <w:rPr>
          <w:lang w:val="en-US"/>
        </w:rPr>
      </w:pPr>
    </w:p>
    <w:p w14:paraId="4E4239D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//</w:t>
      </w:r>
      <w:r>
        <w:t>Получение</w:t>
      </w:r>
      <w:r w:rsidRPr="00897C83">
        <w:rPr>
          <w:lang w:val="en-US"/>
        </w:rPr>
        <w:t xml:space="preserve"> </w:t>
      </w:r>
      <w:r>
        <w:t>максимального</w:t>
      </w:r>
      <w:r w:rsidRPr="00897C83">
        <w:rPr>
          <w:lang w:val="en-US"/>
        </w:rPr>
        <w:t xml:space="preserve"> </w:t>
      </w:r>
      <w:r>
        <w:t>собственного</w:t>
      </w:r>
      <w:r w:rsidRPr="00897C83">
        <w:rPr>
          <w:lang w:val="en-US"/>
        </w:rPr>
        <w:t xml:space="preserve"> </w:t>
      </w:r>
      <w:r>
        <w:t>значения</w:t>
      </w:r>
    </w:p>
    <w:p w14:paraId="5DB2602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double </w:t>
      </w:r>
      <w:proofErr w:type="spellStart"/>
      <w:r w:rsidRPr="00897C83">
        <w:rPr>
          <w:lang w:val="en-US"/>
        </w:rPr>
        <w:t>getMaxEigenvalue</w:t>
      </w:r>
      <w:proofErr w:type="spellEnd"/>
      <w:r w:rsidRPr="00897C83">
        <w:rPr>
          <w:lang w:val="en-US"/>
        </w:rPr>
        <w:t>(double** matrix, const int N) {</w:t>
      </w:r>
    </w:p>
    <w:p w14:paraId="1F205B1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max = 0;</w:t>
      </w:r>
    </w:p>
    <w:p w14:paraId="37544D4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</w:t>
      </w:r>
    </w:p>
    <w:p w14:paraId="3825DCF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{</w:t>
      </w:r>
    </w:p>
    <w:p w14:paraId="1F9B85D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if (abs(matri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) &gt; max)</w:t>
      </w:r>
    </w:p>
    <w:p w14:paraId="2C6B52B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    max = abs(matrix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);</w:t>
      </w:r>
    </w:p>
    <w:p w14:paraId="2C5111BF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</w:t>
      </w:r>
      <w:r>
        <w:t>}</w:t>
      </w:r>
    </w:p>
    <w:p w14:paraId="3D228901" w14:textId="77777777" w:rsidR="00897C83" w:rsidRDefault="00897C83" w:rsidP="00897C83">
      <w:pPr>
        <w:pStyle w:val="15"/>
      </w:pPr>
      <w:r>
        <w:t xml:space="preserve">    </w:t>
      </w:r>
      <w:proofErr w:type="spellStart"/>
      <w:r>
        <w:t>return</w:t>
      </w:r>
      <w:proofErr w:type="spellEnd"/>
      <w:r>
        <w:t xml:space="preserve"> </w:t>
      </w:r>
      <w:proofErr w:type="spellStart"/>
      <w:r>
        <w:t>max</w:t>
      </w:r>
      <w:proofErr w:type="spellEnd"/>
      <w:r>
        <w:t>;</w:t>
      </w:r>
    </w:p>
    <w:p w14:paraId="70EEC32D" w14:textId="77777777" w:rsidR="00897C83" w:rsidRDefault="00897C83" w:rsidP="00897C83">
      <w:pPr>
        <w:pStyle w:val="15"/>
      </w:pPr>
      <w:r>
        <w:t>}</w:t>
      </w:r>
    </w:p>
    <w:p w14:paraId="12C2910F" w14:textId="77777777" w:rsidR="00897C83" w:rsidRDefault="00897C83" w:rsidP="00897C83">
      <w:pPr>
        <w:pStyle w:val="15"/>
      </w:pPr>
    </w:p>
    <w:p w14:paraId="4D439BBA" w14:textId="77777777" w:rsidR="00897C83" w:rsidRDefault="00897C83" w:rsidP="00897C83">
      <w:pPr>
        <w:pStyle w:val="15"/>
      </w:pPr>
      <w:r>
        <w:t>//Вычисление евклидовой нормы матрицы</w:t>
      </w:r>
    </w:p>
    <w:p w14:paraId="35BA200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double </w:t>
      </w:r>
      <w:proofErr w:type="spellStart"/>
      <w:r w:rsidRPr="00897C83">
        <w:rPr>
          <w:lang w:val="en-US"/>
        </w:rPr>
        <w:t>computEuclidNorm</w:t>
      </w:r>
      <w:proofErr w:type="spellEnd"/>
      <w:r w:rsidRPr="00897C83">
        <w:rPr>
          <w:lang w:val="en-US"/>
        </w:rPr>
        <w:t xml:space="preserve">(double** A, double** </w:t>
      </w:r>
      <w:proofErr w:type="spellStart"/>
      <w:r w:rsidRPr="00897C83">
        <w:rPr>
          <w:lang w:val="en-US"/>
        </w:rPr>
        <w:t>trA</w:t>
      </w:r>
      <w:proofErr w:type="spellEnd"/>
      <w:r w:rsidRPr="00897C83">
        <w:rPr>
          <w:lang w:val="en-US"/>
        </w:rPr>
        <w:t>, const int N) {</w:t>
      </w:r>
    </w:p>
    <w:p w14:paraId="406AED1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* </w:t>
      </w:r>
      <w:proofErr w:type="spellStart"/>
      <w:r w:rsidRPr="00897C83">
        <w:rPr>
          <w:lang w:val="en-US"/>
        </w:rPr>
        <w:t>newMatrix</w:t>
      </w:r>
      <w:proofErr w:type="spellEnd"/>
      <w:r w:rsidRPr="00897C83">
        <w:rPr>
          <w:lang w:val="en-US"/>
        </w:rPr>
        <w:t xml:space="preserve">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6115F7D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</w:t>
      </w:r>
      <w:proofErr w:type="spellStart"/>
      <w:r w:rsidRPr="00897C83">
        <w:rPr>
          <w:lang w:val="en-US"/>
        </w:rPr>
        <w:t>newMatrix</w:t>
      </w:r>
      <w:proofErr w:type="spellEnd"/>
      <w:r w:rsidRPr="00897C83">
        <w:rPr>
          <w:lang w:val="en-US"/>
        </w:rPr>
        <w:t>, N);</w:t>
      </w:r>
    </w:p>
    <w:p w14:paraId="22D31D8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fillMatrixAsEmpty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newMatrix</w:t>
      </w:r>
      <w:proofErr w:type="spellEnd"/>
      <w:r w:rsidRPr="00897C83">
        <w:rPr>
          <w:lang w:val="en-US"/>
        </w:rPr>
        <w:t>, N);</w:t>
      </w:r>
    </w:p>
    <w:p w14:paraId="18206CA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</w:t>
      </w:r>
      <w:proofErr w:type="spellStart"/>
      <w:r w:rsidRPr="00897C83">
        <w:rPr>
          <w:lang w:val="en-US"/>
        </w:rPr>
        <w:t>matrixMul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trA</w:t>
      </w:r>
      <w:proofErr w:type="spellEnd"/>
      <w:r w:rsidRPr="00897C83">
        <w:rPr>
          <w:lang w:val="en-US"/>
        </w:rPr>
        <w:t xml:space="preserve">, A, </w:t>
      </w:r>
      <w:proofErr w:type="spellStart"/>
      <w:r w:rsidRPr="00897C83">
        <w:rPr>
          <w:lang w:val="en-US"/>
        </w:rPr>
        <w:t>newMatrix</w:t>
      </w:r>
      <w:proofErr w:type="spellEnd"/>
      <w:r w:rsidRPr="00897C83">
        <w:rPr>
          <w:lang w:val="en-US"/>
        </w:rPr>
        <w:t>, N);</w:t>
      </w:r>
    </w:p>
    <w:p w14:paraId="2EF52DB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newMatrix</w:t>
      </w:r>
      <w:proofErr w:type="spellEnd"/>
      <w:r w:rsidRPr="00897C83">
        <w:rPr>
          <w:lang w:val="en-US"/>
        </w:rPr>
        <w:t>, N);</w:t>
      </w:r>
    </w:p>
    <w:p w14:paraId="0EE89B2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newMatrix</w:t>
      </w:r>
      <w:proofErr w:type="spellEnd"/>
      <w:r w:rsidRPr="00897C83">
        <w:rPr>
          <w:lang w:val="en-US"/>
        </w:rPr>
        <w:t xml:space="preserve"> = </w:t>
      </w:r>
      <w:proofErr w:type="spellStart"/>
      <w:r w:rsidRPr="00897C83">
        <w:rPr>
          <w:lang w:val="en-US"/>
        </w:rPr>
        <w:t>getNewDiagonalMatrixByRotation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newMatrix</w:t>
      </w:r>
      <w:proofErr w:type="spellEnd"/>
      <w:r w:rsidRPr="00897C83">
        <w:rPr>
          <w:lang w:val="en-US"/>
        </w:rPr>
        <w:t>, N);</w:t>
      </w:r>
    </w:p>
    <w:p w14:paraId="0C950BC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newMatrix</w:t>
      </w:r>
      <w:proofErr w:type="spellEnd"/>
      <w:r w:rsidRPr="00897C83">
        <w:rPr>
          <w:lang w:val="en-US"/>
        </w:rPr>
        <w:t>, N);</w:t>
      </w:r>
    </w:p>
    <w:p w14:paraId="4CF268C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eigenvalue = </w:t>
      </w:r>
      <w:proofErr w:type="spellStart"/>
      <w:r w:rsidRPr="00897C83">
        <w:rPr>
          <w:lang w:val="en-US"/>
        </w:rPr>
        <w:t>getMaxEigenvalue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newMatrix</w:t>
      </w:r>
      <w:proofErr w:type="spellEnd"/>
      <w:r w:rsidRPr="00897C83">
        <w:rPr>
          <w:lang w:val="en-US"/>
        </w:rPr>
        <w:t>, N);</w:t>
      </w:r>
    </w:p>
    <w:p w14:paraId="0AAA61B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return sqrt(eigenvalue);</w:t>
      </w:r>
    </w:p>
    <w:p w14:paraId="4572EDD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}</w:t>
      </w:r>
    </w:p>
    <w:p w14:paraId="651B1477" w14:textId="77777777" w:rsidR="00897C83" w:rsidRPr="00897C83" w:rsidRDefault="00897C83" w:rsidP="00897C83">
      <w:pPr>
        <w:pStyle w:val="15"/>
        <w:rPr>
          <w:lang w:val="en-US"/>
        </w:rPr>
      </w:pPr>
    </w:p>
    <w:p w14:paraId="5AECFE6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int main()</w:t>
      </w:r>
    </w:p>
    <w:p w14:paraId="50E7D7A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>{</w:t>
      </w:r>
    </w:p>
    <w:p w14:paraId="694A257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const int N = 4;</w:t>
      </w:r>
    </w:p>
    <w:p w14:paraId="5C8D599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*double </w:t>
      </w:r>
      <w:proofErr w:type="spellStart"/>
      <w:r w:rsidRPr="00897C83">
        <w:rPr>
          <w:lang w:val="en-US"/>
        </w:rPr>
        <w:t>matrixValues</w:t>
      </w:r>
      <w:proofErr w:type="spellEnd"/>
      <w:r w:rsidRPr="00897C83">
        <w:rPr>
          <w:lang w:val="en-US"/>
        </w:rPr>
        <w:t>[N][N] = {</w:t>
      </w:r>
    </w:p>
    <w:p w14:paraId="35B2071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{  0.1, -8.3,  7.1,  5.5},</w:t>
      </w:r>
    </w:p>
    <w:p w14:paraId="09C7AB8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{  1.2,  5.2, -9.1, -0.2},</w:t>
      </w:r>
    </w:p>
    <w:p w14:paraId="4C0CBC5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{ -7.9,  9.6,  0.9, -1.2},</w:t>
      </w:r>
    </w:p>
    <w:p w14:paraId="1FA1AB4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{  3.8, -4.7, -0.2,  7.9}</w:t>
      </w:r>
    </w:p>
    <w:p w14:paraId="18345E3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;</w:t>
      </w:r>
    </w:p>
    <w:p w14:paraId="2C0F504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</w:t>
      </w:r>
      <w:proofErr w:type="spellStart"/>
      <w:r w:rsidRPr="00897C83">
        <w:rPr>
          <w:lang w:val="en-US"/>
        </w:rPr>
        <w:t>vectorB</w:t>
      </w:r>
      <w:proofErr w:type="spellEnd"/>
      <w:r w:rsidRPr="00897C83">
        <w:rPr>
          <w:lang w:val="en-US"/>
        </w:rPr>
        <w:t>[N] = {</w:t>
      </w:r>
    </w:p>
    <w:p w14:paraId="6286932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26.8, -16.5, 9.2, 25.4</w:t>
      </w:r>
    </w:p>
    <w:p w14:paraId="5FC7E1D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;*/</w:t>
      </w:r>
    </w:p>
    <w:p w14:paraId="12309296" w14:textId="77777777" w:rsidR="00897C83" w:rsidRPr="00897C83" w:rsidRDefault="00897C83" w:rsidP="00897C83">
      <w:pPr>
        <w:pStyle w:val="15"/>
        <w:rPr>
          <w:lang w:val="en-US"/>
        </w:rPr>
      </w:pPr>
    </w:p>
    <w:p w14:paraId="6C7439E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</w:t>
      </w:r>
      <w:proofErr w:type="spellStart"/>
      <w:r w:rsidRPr="00897C83">
        <w:rPr>
          <w:lang w:val="en-US"/>
        </w:rPr>
        <w:t>matrixValues</w:t>
      </w:r>
      <w:proofErr w:type="spellEnd"/>
      <w:r w:rsidRPr="00897C83">
        <w:rPr>
          <w:lang w:val="en-US"/>
        </w:rPr>
        <w:t>[N][N] = {</w:t>
      </w:r>
    </w:p>
    <w:p w14:paraId="41DEB36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{ 6.0, -9.4, -4.2, -9.1},</w:t>
      </w:r>
    </w:p>
    <w:p w14:paraId="179557C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{ 3.5, -3.5,  6.4,  2.0},</w:t>
      </w:r>
    </w:p>
    <w:p w14:paraId="575438B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{ 5.8,  6.0, -3.1, -7.0},</w:t>
      </w:r>
    </w:p>
    <w:p w14:paraId="5510A7C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{ 0.4, -4.7, -2.4,  1.7}</w:t>
      </w:r>
    </w:p>
    <w:p w14:paraId="7B00B12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;</w:t>
      </w:r>
    </w:p>
    <w:p w14:paraId="6499837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</w:t>
      </w:r>
      <w:proofErr w:type="spellStart"/>
      <w:r w:rsidRPr="00897C83">
        <w:rPr>
          <w:lang w:val="en-US"/>
        </w:rPr>
        <w:t>vectorB</w:t>
      </w:r>
      <w:proofErr w:type="spellEnd"/>
      <w:r w:rsidRPr="00897C83">
        <w:rPr>
          <w:lang w:val="en-US"/>
        </w:rPr>
        <w:t>[N] = {</w:t>
      </w:r>
    </w:p>
    <w:p w14:paraId="7055DCD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-61.7, 23.7, -19.5, -9.4</w:t>
      </w:r>
    </w:p>
    <w:p w14:paraId="29056E02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;</w:t>
      </w:r>
    </w:p>
    <w:p w14:paraId="505A172C" w14:textId="77777777" w:rsidR="00897C83" w:rsidRPr="00897C83" w:rsidRDefault="00897C83" w:rsidP="00897C83">
      <w:pPr>
        <w:pStyle w:val="15"/>
        <w:rPr>
          <w:lang w:val="en-US"/>
        </w:rPr>
      </w:pPr>
    </w:p>
    <w:p w14:paraId="2B37C1A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</w:t>
      </w:r>
      <w:proofErr w:type="spellStart"/>
      <w:r w:rsidRPr="00897C83">
        <w:rPr>
          <w:lang w:val="en-US"/>
        </w:rPr>
        <w:t>vectorX</w:t>
      </w:r>
      <w:proofErr w:type="spellEnd"/>
      <w:r w:rsidRPr="00897C83">
        <w:rPr>
          <w:lang w:val="en-US"/>
        </w:rPr>
        <w:t>_[N] = {</w:t>
      </w:r>
    </w:p>
    <w:p w14:paraId="150D3F9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1.0, 2.0, 3.0, 4.0</w:t>
      </w:r>
    </w:p>
    <w:p w14:paraId="384D83D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;</w:t>
      </w:r>
    </w:p>
    <w:p w14:paraId="10C76583" w14:textId="77777777" w:rsidR="00897C83" w:rsidRPr="00897C83" w:rsidRDefault="00897C83" w:rsidP="00897C83">
      <w:pPr>
        <w:pStyle w:val="15"/>
        <w:rPr>
          <w:lang w:val="en-US"/>
        </w:rPr>
      </w:pPr>
    </w:p>
    <w:p w14:paraId="4C8E11F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//</w:t>
      </w:r>
      <w:r>
        <w:t>единичная</w:t>
      </w:r>
      <w:r w:rsidRPr="00897C83">
        <w:rPr>
          <w:lang w:val="en-US"/>
        </w:rPr>
        <w:t xml:space="preserve"> </w:t>
      </w:r>
      <w:r>
        <w:t>матрица</w:t>
      </w:r>
    </w:p>
    <w:p w14:paraId="0154974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* E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253CA1D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E, N);</w:t>
      </w:r>
    </w:p>
    <w:p w14:paraId="2219722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fillMatrixAsE</w:t>
      </w:r>
      <w:proofErr w:type="spellEnd"/>
      <w:r w:rsidRPr="00897C83">
        <w:rPr>
          <w:lang w:val="en-US"/>
        </w:rPr>
        <w:t>(E, N);</w:t>
      </w:r>
    </w:p>
    <w:p w14:paraId="453DE8C0" w14:textId="77777777" w:rsidR="00897C83" w:rsidRPr="00897C83" w:rsidRDefault="00897C83" w:rsidP="00897C83">
      <w:pPr>
        <w:pStyle w:val="15"/>
        <w:rPr>
          <w:lang w:val="en-US"/>
        </w:rPr>
      </w:pPr>
    </w:p>
    <w:p w14:paraId="7316D90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r>
        <w:t>Матрица</w:t>
      </w:r>
      <w:r w:rsidRPr="00897C83">
        <w:rPr>
          <w:lang w:val="en-US"/>
        </w:rPr>
        <w:t xml:space="preserve"> A</w:t>
      </w:r>
    </w:p>
    <w:p w14:paraId="4E9046B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* A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0FF5D9C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A, N);</w:t>
      </w:r>
    </w:p>
    <w:p w14:paraId="65B0BEC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fillMatrix</w:t>
      </w:r>
      <w:proofErr w:type="spellEnd"/>
      <w:r w:rsidRPr="00897C83">
        <w:rPr>
          <w:lang w:val="en-US"/>
        </w:rPr>
        <w:t xml:space="preserve">&lt;N&gt;(A, </w:t>
      </w:r>
      <w:proofErr w:type="spellStart"/>
      <w:r w:rsidRPr="00897C83">
        <w:rPr>
          <w:lang w:val="en-US"/>
        </w:rPr>
        <w:t>matrixValues</w:t>
      </w:r>
      <w:proofErr w:type="spellEnd"/>
      <w:r w:rsidRPr="00897C83">
        <w:rPr>
          <w:lang w:val="en-US"/>
        </w:rPr>
        <w:t>);</w:t>
      </w:r>
    </w:p>
    <w:p w14:paraId="48947C97" w14:textId="77777777" w:rsidR="00897C83" w:rsidRPr="00897C83" w:rsidRDefault="00897C83" w:rsidP="00897C83">
      <w:pPr>
        <w:pStyle w:val="15"/>
        <w:rPr>
          <w:lang w:val="en-US"/>
        </w:rPr>
      </w:pPr>
    </w:p>
    <w:p w14:paraId="037C769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r>
        <w:t>Матрица</w:t>
      </w:r>
      <w:r w:rsidRPr="00897C83">
        <w:rPr>
          <w:lang w:val="en-US"/>
        </w:rPr>
        <w:t xml:space="preserve"> U</w:t>
      </w:r>
    </w:p>
    <w:p w14:paraId="58DE282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* U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5DB6CA2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U, N);</w:t>
      </w:r>
    </w:p>
    <w:p w14:paraId="4875917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opyMatrixToMatrix</w:t>
      </w:r>
      <w:proofErr w:type="spellEnd"/>
      <w:r w:rsidRPr="00897C83">
        <w:rPr>
          <w:lang w:val="en-US"/>
        </w:rPr>
        <w:t>(A, U, N);</w:t>
      </w:r>
    </w:p>
    <w:p w14:paraId="615B03AF" w14:textId="77777777" w:rsidR="00897C83" w:rsidRPr="00897C83" w:rsidRDefault="00897C83" w:rsidP="00897C83">
      <w:pPr>
        <w:pStyle w:val="15"/>
        <w:rPr>
          <w:lang w:val="en-US"/>
        </w:rPr>
      </w:pPr>
    </w:p>
    <w:p w14:paraId="7BA92EE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r>
        <w:t>Матрица</w:t>
      </w:r>
      <w:r w:rsidRPr="00897C83">
        <w:rPr>
          <w:lang w:val="en-US"/>
        </w:rPr>
        <w:t xml:space="preserve"> L</w:t>
      </w:r>
    </w:p>
    <w:p w14:paraId="24796E6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* L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618DEDB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L, N);</w:t>
      </w:r>
    </w:p>
    <w:p w14:paraId="1CE46B9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fillMatrixAsEmpty</w:t>
      </w:r>
      <w:proofErr w:type="spellEnd"/>
      <w:r w:rsidRPr="00897C83">
        <w:rPr>
          <w:lang w:val="en-US"/>
        </w:rPr>
        <w:t>(L, N);</w:t>
      </w:r>
    </w:p>
    <w:p w14:paraId="01FFE329" w14:textId="77777777" w:rsidR="00897C83" w:rsidRPr="00897C83" w:rsidRDefault="00897C83" w:rsidP="00897C83">
      <w:pPr>
        <w:pStyle w:val="15"/>
        <w:rPr>
          <w:lang w:val="en-US"/>
        </w:rPr>
      </w:pPr>
    </w:p>
    <w:p w14:paraId="50BA5FE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1) Input\A:\n");</w:t>
      </w:r>
    </w:p>
    <w:p w14:paraId="18FF049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A, N);</w:t>
      </w:r>
    </w:p>
    <w:p w14:paraId="0A60824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B:\n");</w:t>
      </w:r>
    </w:p>
    <w:p w14:paraId="3373B59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Vector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vectorB</w:t>
      </w:r>
      <w:proofErr w:type="spellEnd"/>
      <w:r w:rsidRPr="00897C83">
        <w:rPr>
          <w:lang w:val="en-US"/>
        </w:rPr>
        <w:t>, N);</w:t>
      </w:r>
    </w:p>
    <w:p w14:paraId="79093D3C" w14:textId="77777777" w:rsidR="00897C83" w:rsidRPr="00897C83" w:rsidRDefault="00897C83" w:rsidP="00897C83">
      <w:pPr>
        <w:pStyle w:val="15"/>
        <w:rPr>
          <w:lang w:val="en-US"/>
        </w:rPr>
      </w:pPr>
    </w:p>
    <w:p w14:paraId="727F2486" w14:textId="77777777" w:rsidR="00897C83" w:rsidRPr="00B9651A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r w:rsidRPr="00B9651A">
        <w:rPr>
          <w:lang w:val="en-US"/>
        </w:rPr>
        <w:t xml:space="preserve">//LU </w:t>
      </w:r>
      <w:r>
        <w:t>разложение</w:t>
      </w:r>
    </w:p>
    <w:p w14:paraId="12A92118" w14:textId="77777777" w:rsidR="00897C83" w:rsidRDefault="00897C83" w:rsidP="00897C83">
      <w:pPr>
        <w:pStyle w:val="15"/>
      </w:pPr>
      <w:r w:rsidRPr="00B9651A">
        <w:rPr>
          <w:lang w:val="en-US"/>
        </w:rPr>
        <w:t xml:space="preserve">    </w:t>
      </w:r>
      <w:proofErr w:type="spellStart"/>
      <w:r>
        <w:t>int</w:t>
      </w:r>
      <w:proofErr w:type="spellEnd"/>
      <w:r>
        <w:t xml:space="preserve"> </w:t>
      </w:r>
      <w:proofErr w:type="spellStart"/>
      <w:r>
        <w:t>rank</w:t>
      </w:r>
      <w:proofErr w:type="spellEnd"/>
      <w:r>
        <w:t xml:space="preserve"> = N; //ранг матрицы</w:t>
      </w:r>
    </w:p>
    <w:p w14:paraId="7D67454B" w14:textId="77777777" w:rsidR="00897C83" w:rsidRDefault="00897C83" w:rsidP="00897C83">
      <w:pPr>
        <w:pStyle w:val="15"/>
      </w:pPr>
      <w:r>
        <w:t xml:space="preserve">    </w:t>
      </w:r>
      <w:proofErr w:type="spellStart"/>
      <w:r>
        <w:t>int</w:t>
      </w:r>
      <w:proofErr w:type="spellEnd"/>
      <w:r>
        <w:t xml:space="preserve"> P[N]; //"матрица" перестановок (на самом деле подстановка)</w:t>
      </w:r>
    </w:p>
    <w:p w14:paraId="7DDA5B8F" w14:textId="77777777" w:rsidR="00897C83" w:rsidRPr="00897C83" w:rsidRDefault="00897C83" w:rsidP="00897C83">
      <w:pPr>
        <w:pStyle w:val="15"/>
        <w:rPr>
          <w:lang w:val="en-US"/>
        </w:rPr>
      </w:pPr>
      <w:r>
        <w:t xml:space="preserve">    </w:t>
      </w:r>
      <w:r w:rsidRPr="00897C83">
        <w:rPr>
          <w:lang w:val="en-US"/>
        </w:rPr>
        <w:t>double sign = 1.0;</w:t>
      </w:r>
    </w:p>
    <w:p w14:paraId="3CF76CF8" w14:textId="77777777" w:rsidR="00897C83" w:rsidRPr="00897C83" w:rsidRDefault="00897C83" w:rsidP="00897C83">
      <w:pPr>
        <w:pStyle w:val="15"/>
        <w:rPr>
          <w:lang w:val="en-US"/>
        </w:rPr>
      </w:pPr>
    </w:p>
    <w:p w14:paraId="7B1C2ED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\n2) LU decomposition\n", rank);</w:t>
      </w:r>
    </w:p>
    <w:p w14:paraId="033E22F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LUdecomposition</w:t>
      </w:r>
      <w:proofErr w:type="spellEnd"/>
      <w:r w:rsidRPr="00897C83">
        <w:rPr>
          <w:lang w:val="en-US"/>
        </w:rPr>
        <w:t>(L, U, P, rank, sign, N);</w:t>
      </w:r>
    </w:p>
    <w:p w14:paraId="01D0E39C" w14:textId="77777777" w:rsidR="00897C83" w:rsidRPr="00897C83" w:rsidRDefault="00897C83" w:rsidP="00897C83">
      <w:pPr>
        <w:pStyle w:val="15"/>
        <w:rPr>
          <w:lang w:val="en-US"/>
        </w:rPr>
      </w:pPr>
    </w:p>
    <w:p w14:paraId="45B884C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\</w:t>
      </w:r>
      <w:proofErr w:type="spellStart"/>
      <w:r w:rsidRPr="00897C83">
        <w:rPr>
          <w:lang w:val="en-US"/>
        </w:rPr>
        <w:t>nRank</w:t>
      </w:r>
      <w:proofErr w:type="spellEnd"/>
      <w:r w:rsidRPr="00897C83">
        <w:rPr>
          <w:lang w:val="en-US"/>
        </w:rPr>
        <w:t xml:space="preserve"> = %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\n", rank);</w:t>
      </w:r>
    </w:p>
    <w:p w14:paraId="52CAC47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if (rank != N)</w:t>
      </w:r>
    </w:p>
    <w:p w14:paraId="47DFFD4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    return 0;</w:t>
      </w:r>
    </w:p>
    <w:p w14:paraId="77050DF2" w14:textId="77777777" w:rsidR="00897C83" w:rsidRPr="00897C83" w:rsidRDefault="00897C83" w:rsidP="00897C83">
      <w:pPr>
        <w:pStyle w:val="15"/>
        <w:rPr>
          <w:lang w:val="en-US"/>
        </w:rPr>
      </w:pPr>
    </w:p>
    <w:p w14:paraId="17F4E5B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auto PA = </w:t>
      </w:r>
      <w:proofErr w:type="spellStart"/>
      <w:r w:rsidRPr="00897C83">
        <w:rPr>
          <w:lang w:val="en-US"/>
        </w:rPr>
        <w:t>matrixPA</w:t>
      </w:r>
      <w:proofErr w:type="spellEnd"/>
      <w:r w:rsidRPr="00897C83">
        <w:rPr>
          <w:lang w:val="en-US"/>
        </w:rPr>
        <w:t>(A, P, N);</w:t>
      </w:r>
    </w:p>
    <w:p w14:paraId="291E61F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LU </w:t>
      </w:r>
      <w:r>
        <w:t>матрица</w:t>
      </w:r>
    </w:p>
    <w:p w14:paraId="0DA2416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* LU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24B447D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LU, N);</w:t>
      </w:r>
    </w:p>
    <w:p w14:paraId="3333DB4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fillMatrixAsEmpty</w:t>
      </w:r>
      <w:proofErr w:type="spellEnd"/>
      <w:r w:rsidRPr="00897C83">
        <w:rPr>
          <w:lang w:val="en-US"/>
        </w:rPr>
        <w:t>(LU, N);</w:t>
      </w:r>
    </w:p>
    <w:p w14:paraId="676F9E5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matrixMul</w:t>
      </w:r>
      <w:proofErr w:type="spellEnd"/>
      <w:r w:rsidRPr="00897C83">
        <w:rPr>
          <w:lang w:val="en-US"/>
        </w:rPr>
        <w:t>(L, U, LU, N);</w:t>
      </w:r>
    </w:p>
    <w:p w14:paraId="401A32E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if (false) { //show PA/LU</w:t>
      </w:r>
    </w:p>
    <w:p w14:paraId="481F330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Matrix PA:\n");</w:t>
      </w:r>
    </w:p>
    <w:p w14:paraId="6FF4E04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PA, N);</w:t>
      </w:r>
    </w:p>
    <w:p w14:paraId="204D6DC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Matrix LU (check to see LU = PA):\n");</w:t>
      </w:r>
    </w:p>
    <w:p w14:paraId="5579E8C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    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LU, N);</w:t>
      </w:r>
    </w:p>
    <w:p w14:paraId="40E3E09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}</w:t>
      </w:r>
    </w:p>
    <w:p w14:paraId="012B4FC8" w14:textId="77777777" w:rsidR="00897C83" w:rsidRPr="00897C83" w:rsidRDefault="00897C83" w:rsidP="00897C83">
      <w:pPr>
        <w:pStyle w:val="15"/>
        <w:rPr>
          <w:lang w:val="en-US"/>
        </w:rPr>
      </w:pPr>
    </w:p>
    <w:p w14:paraId="75A0601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LU - PA</w:t>
      </w:r>
    </w:p>
    <w:p w14:paraId="2493CB5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\</w:t>
      </w:r>
      <w:proofErr w:type="spellStart"/>
      <w:r w:rsidRPr="00897C83">
        <w:rPr>
          <w:lang w:val="en-US"/>
        </w:rPr>
        <w:t>nLU</w:t>
      </w:r>
      <w:proofErr w:type="spellEnd"/>
      <w:r w:rsidRPr="00897C83">
        <w:rPr>
          <w:lang w:val="en-US"/>
        </w:rPr>
        <w:t>-PA:\n");</w:t>
      </w:r>
    </w:p>
    <w:p w14:paraId="54ECC4C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* </w:t>
      </w:r>
      <w:proofErr w:type="spellStart"/>
      <w:r w:rsidRPr="00897C83">
        <w:rPr>
          <w:lang w:val="en-US"/>
        </w:rPr>
        <w:t>LUminusPA</w:t>
      </w:r>
      <w:proofErr w:type="spellEnd"/>
      <w:r w:rsidRPr="00897C83">
        <w:rPr>
          <w:lang w:val="en-US"/>
        </w:rPr>
        <w:t xml:space="preserve">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1A4545D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</w:t>
      </w:r>
      <w:proofErr w:type="spellStart"/>
      <w:r w:rsidRPr="00897C83">
        <w:rPr>
          <w:lang w:val="en-US"/>
        </w:rPr>
        <w:t>LUminusPA</w:t>
      </w:r>
      <w:proofErr w:type="spellEnd"/>
      <w:r w:rsidRPr="00897C83">
        <w:rPr>
          <w:lang w:val="en-US"/>
        </w:rPr>
        <w:t>, N);</w:t>
      </w:r>
    </w:p>
    <w:p w14:paraId="6E95B44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matrixSub</w:t>
      </w:r>
      <w:proofErr w:type="spellEnd"/>
      <w:r w:rsidRPr="00897C83">
        <w:rPr>
          <w:lang w:val="en-US"/>
        </w:rPr>
        <w:t xml:space="preserve">(LU, PA, </w:t>
      </w:r>
      <w:proofErr w:type="spellStart"/>
      <w:r w:rsidRPr="00897C83">
        <w:rPr>
          <w:lang w:val="en-US"/>
        </w:rPr>
        <w:t>LUminusPA</w:t>
      </w:r>
      <w:proofErr w:type="spellEnd"/>
      <w:r w:rsidRPr="00897C83">
        <w:rPr>
          <w:lang w:val="en-US"/>
        </w:rPr>
        <w:t>, N);</w:t>
      </w:r>
    </w:p>
    <w:p w14:paraId="0032F4B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LUminusPA</w:t>
      </w:r>
      <w:proofErr w:type="spellEnd"/>
      <w:r w:rsidRPr="00897C83">
        <w:rPr>
          <w:lang w:val="en-US"/>
        </w:rPr>
        <w:t>, N, true);</w:t>
      </w:r>
    </w:p>
    <w:p w14:paraId="3DE21AEB" w14:textId="77777777" w:rsidR="00897C83" w:rsidRPr="00897C83" w:rsidRDefault="00897C83" w:rsidP="00897C83">
      <w:pPr>
        <w:pStyle w:val="15"/>
        <w:rPr>
          <w:lang w:val="en-US"/>
        </w:rPr>
      </w:pPr>
    </w:p>
    <w:p w14:paraId="262F837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r>
        <w:t>решаем</w:t>
      </w:r>
      <w:r w:rsidRPr="00897C83">
        <w:rPr>
          <w:lang w:val="en-US"/>
        </w:rPr>
        <w:t xml:space="preserve"> </w:t>
      </w:r>
      <w:r>
        <w:t>СЛАУ</w:t>
      </w:r>
    </w:p>
    <w:p w14:paraId="07D22E4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</w:t>
      </w:r>
      <w:proofErr w:type="spellStart"/>
      <w:r w:rsidRPr="00897C83">
        <w:rPr>
          <w:lang w:val="en-US"/>
        </w:rPr>
        <w:t>vectorX</w:t>
      </w:r>
      <w:proofErr w:type="spellEnd"/>
      <w:r w:rsidRPr="00897C83">
        <w:rPr>
          <w:lang w:val="en-US"/>
        </w:rPr>
        <w:t>[N];</w:t>
      </w:r>
    </w:p>
    <w:p w14:paraId="2546951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SolveSOLE</w:t>
      </w:r>
      <w:proofErr w:type="spellEnd"/>
      <w:r w:rsidRPr="00897C83">
        <w:rPr>
          <w:lang w:val="en-US"/>
        </w:rPr>
        <w:t xml:space="preserve">(L, U, </w:t>
      </w:r>
      <w:proofErr w:type="spellStart"/>
      <w:r w:rsidRPr="00897C83">
        <w:rPr>
          <w:lang w:val="en-US"/>
        </w:rPr>
        <w:t>vectorX</w:t>
      </w:r>
      <w:proofErr w:type="spellEnd"/>
      <w:r w:rsidRPr="00897C83">
        <w:rPr>
          <w:lang w:val="en-US"/>
        </w:rPr>
        <w:t xml:space="preserve">, P, </w:t>
      </w:r>
      <w:proofErr w:type="spellStart"/>
      <w:r w:rsidRPr="00897C83">
        <w:rPr>
          <w:lang w:val="en-US"/>
        </w:rPr>
        <w:t>vectorB</w:t>
      </w:r>
      <w:proofErr w:type="spellEnd"/>
      <w:r w:rsidRPr="00897C83">
        <w:rPr>
          <w:lang w:val="en-US"/>
        </w:rPr>
        <w:t>, N);</w:t>
      </w:r>
    </w:p>
    <w:p w14:paraId="1FD3574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\n3) SOLE\</w:t>
      </w:r>
      <w:proofErr w:type="spellStart"/>
      <w:r w:rsidRPr="00897C83">
        <w:rPr>
          <w:lang w:val="en-US"/>
        </w:rPr>
        <w:t>nVector</w:t>
      </w:r>
      <w:proofErr w:type="spellEnd"/>
      <w:r w:rsidRPr="00897C83">
        <w:rPr>
          <w:lang w:val="en-US"/>
        </w:rPr>
        <w:t xml:space="preserve"> X:\n");</w:t>
      </w:r>
    </w:p>
    <w:p w14:paraId="09C7D4D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Vector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vectorX</w:t>
      </w:r>
      <w:proofErr w:type="spellEnd"/>
      <w:r w:rsidRPr="00897C83">
        <w:rPr>
          <w:lang w:val="en-US"/>
        </w:rPr>
        <w:t>, N);</w:t>
      </w:r>
    </w:p>
    <w:p w14:paraId="523C6590" w14:textId="77777777" w:rsidR="00897C83" w:rsidRPr="00897C83" w:rsidRDefault="00897C83" w:rsidP="00897C83">
      <w:pPr>
        <w:pStyle w:val="15"/>
        <w:rPr>
          <w:lang w:val="en-US"/>
        </w:rPr>
      </w:pPr>
    </w:p>
    <w:p w14:paraId="72112704" w14:textId="77777777" w:rsidR="00897C83" w:rsidRPr="00897C83" w:rsidRDefault="00897C83" w:rsidP="00897C83">
      <w:pPr>
        <w:pStyle w:val="15"/>
        <w:rPr>
          <w:lang w:val="en-US"/>
        </w:rPr>
      </w:pPr>
    </w:p>
    <w:p w14:paraId="1712BF4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r>
        <w:t>вектор</w:t>
      </w:r>
      <w:r w:rsidRPr="00897C83">
        <w:rPr>
          <w:lang w:val="en-US"/>
        </w:rPr>
        <w:t xml:space="preserve"> </w:t>
      </w:r>
      <w:r>
        <w:t>невязки</w:t>
      </w:r>
    </w:p>
    <w:p w14:paraId="45403C1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vectorX2[N];</w:t>
      </w:r>
    </w:p>
    <w:p w14:paraId="4C4E148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</w:t>
      </w:r>
      <w:proofErr w:type="spellStart"/>
      <w:r w:rsidRPr="00897C83">
        <w:rPr>
          <w:lang w:val="en-US"/>
        </w:rPr>
        <w:t>vectorR</w:t>
      </w:r>
      <w:proofErr w:type="spellEnd"/>
      <w:r w:rsidRPr="00897C83">
        <w:rPr>
          <w:lang w:val="en-US"/>
        </w:rPr>
        <w:t>[N];</w:t>
      </w:r>
    </w:p>
    <w:p w14:paraId="6A762E2C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for (int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= 0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 xml:space="preserve"> &lt; N; 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++) vectorX2[</w:t>
      </w:r>
      <w:proofErr w:type="spellStart"/>
      <w:r w:rsidRPr="00897C83">
        <w:rPr>
          <w:lang w:val="en-US"/>
        </w:rPr>
        <w:t>i</w:t>
      </w:r>
      <w:proofErr w:type="spellEnd"/>
      <w:r w:rsidRPr="00897C83">
        <w:rPr>
          <w:lang w:val="en-US"/>
        </w:rPr>
        <w:t>] = 0;</w:t>
      </w:r>
    </w:p>
    <w:p w14:paraId="52D6317D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matrixMulVec</w:t>
      </w:r>
      <w:proofErr w:type="spellEnd"/>
      <w:r w:rsidRPr="00897C83">
        <w:rPr>
          <w:lang w:val="en-US"/>
        </w:rPr>
        <w:t xml:space="preserve">(A, </w:t>
      </w:r>
      <w:proofErr w:type="spellStart"/>
      <w:r w:rsidRPr="00897C83">
        <w:rPr>
          <w:lang w:val="en-US"/>
        </w:rPr>
        <w:t>vectorX</w:t>
      </w:r>
      <w:proofErr w:type="spellEnd"/>
      <w:r w:rsidRPr="00897C83">
        <w:rPr>
          <w:lang w:val="en-US"/>
        </w:rPr>
        <w:t>, vectorX2, N);</w:t>
      </w:r>
    </w:p>
    <w:p w14:paraId="7E356AA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vectorSub</w:t>
      </w:r>
      <w:proofErr w:type="spellEnd"/>
      <w:r w:rsidRPr="00897C83">
        <w:rPr>
          <w:lang w:val="en-US"/>
        </w:rPr>
        <w:t xml:space="preserve">(vectorX2, </w:t>
      </w:r>
      <w:proofErr w:type="spellStart"/>
      <w:r w:rsidRPr="00897C83">
        <w:rPr>
          <w:lang w:val="en-US"/>
        </w:rPr>
        <w:t>vectorB</w:t>
      </w:r>
      <w:proofErr w:type="spellEnd"/>
      <w:r w:rsidRPr="00897C83">
        <w:rPr>
          <w:lang w:val="en-US"/>
        </w:rPr>
        <w:t xml:space="preserve">, </w:t>
      </w:r>
      <w:proofErr w:type="spellStart"/>
      <w:r w:rsidRPr="00897C83">
        <w:rPr>
          <w:lang w:val="en-US"/>
        </w:rPr>
        <w:t>vectorR</w:t>
      </w:r>
      <w:proofErr w:type="spellEnd"/>
      <w:r w:rsidRPr="00897C83">
        <w:rPr>
          <w:lang w:val="en-US"/>
        </w:rPr>
        <w:t>, N);</w:t>
      </w:r>
    </w:p>
    <w:p w14:paraId="6248F47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\</w:t>
      </w:r>
      <w:proofErr w:type="spellStart"/>
      <w:r w:rsidRPr="00897C83">
        <w:rPr>
          <w:lang w:val="en-US"/>
        </w:rPr>
        <w:t>nAx</w:t>
      </w:r>
      <w:proofErr w:type="spellEnd"/>
      <w:r w:rsidRPr="00897C83">
        <w:rPr>
          <w:lang w:val="en-US"/>
        </w:rPr>
        <w:t xml:space="preserve"> - b = \n");</w:t>
      </w:r>
    </w:p>
    <w:p w14:paraId="23D6450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Vector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vectorR</w:t>
      </w:r>
      <w:proofErr w:type="spellEnd"/>
      <w:r w:rsidRPr="00897C83">
        <w:rPr>
          <w:lang w:val="en-US"/>
        </w:rPr>
        <w:t>, N, true);</w:t>
      </w:r>
    </w:p>
    <w:p w14:paraId="6E22FD4D" w14:textId="77777777" w:rsidR="00897C83" w:rsidRPr="00897C83" w:rsidRDefault="00897C83" w:rsidP="00897C83">
      <w:pPr>
        <w:pStyle w:val="15"/>
        <w:rPr>
          <w:lang w:val="en-US"/>
        </w:rPr>
      </w:pPr>
    </w:p>
    <w:p w14:paraId="4F5C520E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</w:t>
      </w:r>
      <w:r>
        <w:t>//погрешность решения</w:t>
      </w:r>
    </w:p>
    <w:p w14:paraId="23C4D042" w14:textId="77777777" w:rsidR="00897C83" w:rsidRDefault="00897C83" w:rsidP="00897C83">
      <w:pPr>
        <w:pStyle w:val="15"/>
      </w:pPr>
      <w:r>
        <w:t xml:space="preserve">    </w:t>
      </w:r>
      <w:proofErr w:type="spellStart"/>
      <w:r>
        <w:t>double</w:t>
      </w:r>
      <w:proofErr w:type="spellEnd"/>
      <w:r>
        <w:t xml:space="preserve"> </w:t>
      </w:r>
      <w:proofErr w:type="spellStart"/>
      <w:r>
        <w:t>vectorDelta</w:t>
      </w:r>
      <w:proofErr w:type="spellEnd"/>
      <w:r>
        <w:t>[N];</w:t>
      </w:r>
    </w:p>
    <w:p w14:paraId="50764067" w14:textId="77777777" w:rsidR="00897C83" w:rsidRPr="00897C83" w:rsidRDefault="00897C83" w:rsidP="00897C83">
      <w:pPr>
        <w:pStyle w:val="15"/>
        <w:rPr>
          <w:lang w:val="en-US"/>
        </w:rPr>
      </w:pPr>
      <w:r>
        <w:t xml:space="preserve">    </w:t>
      </w:r>
      <w:proofErr w:type="spellStart"/>
      <w:r w:rsidRPr="00897C83">
        <w:rPr>
          <w:lang w:val="en-US"/>
        </w:rPr>
        <w:t>vectorSub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vectorX</w:t>
      </w:r>
      <w:proofErr w:type="spellEnd"/>
      <w:r w:rsidRPr="00897C83">
        <w:rPr>
          <w:lang w:val="en-US"/>
        </w:rPr>
        <w:t xml:space="preserve">_, </w:t>
      </w:r>
      <w:proofErr w:type="spellStart"/>
      <w:r w:rsidRPr="00897C83">
        <w:rPr>
          <w:lang w:val="en-US"/>
        </w:rPr>
        <w:t>vectorX</w:t>
      </w:r>
      <w:proofErr w:type="spellEnd"/>
      <w:r w:rsidRPr="00897C83">
        <w:rPr>
          <w:lang w:val="en-US"/>
        </w:rPr>
        <w:t xml:space="preserve">, </w:t>
      </w:r>
      <w:proofErr w:type="spellStart"/>
      <w:r w:rsidRPr="00897C83">
        <w:rPr>
          <w:lang w:val="en-US"/>
        </w:rPr>
        <w:t>vectorDelta</w:t>
      </w:r>
      <w:proofErr w:type="spellEnd"/>
      <w:r w:rsidRPr="00897C83">
        <w:rPr>
          <w:lang w:val="en-US"/>
        </w:rPr>
        <w:t>, N);</w:t>
      </w:r>
    </w:p>
    <w:p w14:paraId="639193B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X* - X = \n");</w:t>
      </w:r>
    </w:p>
    <w:p w14:paraId="62DDE88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Vector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vectorDelta</w:t>
      </w:r>
      <w:proofErr w:type="spellEnd"/>
      <w:r w:rsidRPr="00897C83">
        <w:rPr>
          <w:lang w:val="en-US"/>
        </w:rPr>
        <w:t>, N, true);</w:t>
      </w:r>
    </w:p>
    <w:p w14:paraId="762EF462" w14:textId="77777777" w:rsidR="00897C83" w:rsidRPr="00897C83" w:rsidRDefault="00897C83" w:rsidP="00897C83">
      <w:pPr>
        <w:pStyle w:val="15"/>
        <w:rPr>
          <w:lang w:val="en-US"/>
        </w:rPr>
      </w:pPr>
    </w:p>
    <w:p w14:paraId="02625648" w14:textId="77777777" w:rsidR="00897C83" w:rsidRPr="00897C83" w:rsidRDefault="00897C83" w:rsidP="00897C83">
      <w:pPr>
        <w:pStyle w:val="15"/>
        <w:rPr>
          <w:lang w:val="en-US"/>
        </w:rPr>
      </w:pPr>
    </w:p>
    <w:p w14:paraId="1194B33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r>
        <w:t>находим</w:t>
      </w:r>
      <w:r w:rsidRPr="00897C83">
        <w:rPr>
          <w:lang w:val="en-US"/>
        </w:rPr>
        <w:t xml:space="preserve"> </w:t>
      </w:r>
      <w:r>
        <w:t>обратную</w:t>
      </w:r>
      <w:r w:rsidRPr="00897C83">
        <w:rPr>
          <w:lang w:val="en-US"/>
        </w:rPr>
        <w:t xml:space="preserve"> </w:t>
      </w:r>
      <w:r>
        <w:t>матрицу</w:t>
      </w:r>
    </w:p>
    <w:p w14:paraId="10AD160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* </w:t>
      </w:r>
      <w:proofErr w:type="spellStart"/>
      <w:r w:rsidRPr="00897C83">
        <w:rPr>
          <w:lang w:val="en-US"/>
        </w:rPr>
        <w:t>backwardMatrix</w:t>
      </w:r>
      <w:proofErr w:type="spellEnd"/>
      <w:r w:rsidRPr="00897C83">
        <w:rPr>
          <w:lang w:val="en-US"/>
        </w:rPr>
        <w:t xml:space="preserve">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5B323C51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</w:t>
      </w:r>
      <w:proofErr w:type="spellStart"/>
      <w:r w:rsidRPr="00897C83">
        <w:rPr>
          <w:lang w:val="en-US"/>
        </w:rPr>
        <w:t>backwardMatrix</w:t>
      </w:r>
      <w:proofErr w:type="spellEnd"/>
      <w:r w:rsidRPr="00897C83">
        <w:rPr>
          <w:lang w:val="en-US"/>
        </w:rPr>
        <w:t>, N);</w:t>
      </w:r>
    </w:p>
    <w:p w14:paraId="3140D75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SolveBackwardMatrix</w:t>
      </w:r>
      <w:proofErr w:type="spellEnd"/>
      <w:r w:rsidRPr="00897C83">
        <w:rPr>
          <w:lang w:val="en-US"/>
        </w:rPr>
        <w:t xml:space="preserve">(L, U, </w:t>
      </w:r>
      <w:proofErr w:type="spellStart"/>
      <w:r w:rsidRPr="00897C83">
        <w:rPr>
          <w:lang w:val="en-US"/>
        </w:rPr>
        <w:t>backwardMatrix</w:t>
      </w:r>
      <w:proofErr w:type="spellEnd"/>
      <w:r w:rsidRPr="00897C83">
        <w:rPr>
          <w:lang w:val="en-US"/>
        </w:rPr>
        <w:t>, P, N);</w:t>
      </w:r>
    </w:p>
    <w:p w14:paraId="1F926F1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\n4) Other:\</w:t>
      </w:r>
      <w:proofErr w:type="spellStart"/>
      <w:r w:rsidRPr="00897C83">
        <w:rPr>
          <w:lang w:val="en-US"/>
        </w:rPr>
        <w:t>nA</w:t>
      </w:r>
      <w:proofErr w:type="spellEnd"/>
      <w:r w:rsidRPr="00897C83">
        <w:rPr>
          <w:lang w:val="en-US"/>
        </w:rPr>
        <w:t>^-1:\n");</w:t>
      </w:r>
    </w:p>
    <w:p w14:paraId="4FBB8AB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backwardMatrix</w:t>
      </w:r>
      <w:proofErr w:type="spellEnd"/>
      <w:r w:rsidRPr="00897C83">
        <w:rPr>
          <w:lang w:val="en-US"/>
        </w:rPr>
        <w:t>, N);</w:t>
      </w:r>
    </w:p>
    <w:p w14:paraId="68C5300C" w14:textId="77777777" w:rsidR="00897C83" w:rsidRPr="00897C83" w:rsidRDefault="00897C83" w:rsidP="00897C83">
      <w:pPr>
        <w:pStyle w:val="15"/>
        <w:rPr>
          <w:lang w:val="en-US"/>
        </w:rPr>
      </w:pPr>
    </w:p>
    <w:p w14:paraId="6FD12495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A * A^-1</w:t>
      </w:r>
    </w:p>
    <w:p w14:paraId="45755B5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* AA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423F0D1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AA, N);</w:t>
      </w:r>
    </w:p>
    <w:p w14:paraId="07E5694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fillMatrixAsEmpty</w:t>
      </w:r>
      <w:proofErr w:type="spellEnd"/>
      <w:r w:rsidRPr="00897C83">
        <w:rPr>
          <w:lang w:val="en-US"/>
        </w:rPr>
        <w:t>(AA, N);</w:t>
      </w:r>
    </w:p>
    <w:p w14:paraId="07044DF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matrixMul</w:t>
      </w:r>
      <w:proofErr w:type="spellEnd"/>
      <w:r w:rsidRPr="00897C83">
        <w:rPr>
          <w:lang w:val="en-US"/>
        </w:rPr>
        <w:t xml:space="preserve">(A, </w:t>
      </w:r>
      <w:proofErr w:type="spellStart"/>
      <w:r w:rsidRPr="00897C83">
        <w:rPr>
          <w:lang w:val="en-US"/>
        </w:rPr>
        <w:t>backwardMatrix</w:t>
      </w:r>
      <w:proofErr w:type="spellEnd"/>
      <w:r w:rsidRPr="00897C83">
        <w:rPr>
          <w:lang w:val="en-US"/>
        </w:rPr>
        <w:t>, AA, N);</w:t>
      </w:r>
    </w:p>
    <w:p w14:paraId="4B2FC4A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\</w:t>
      </w:r>
      <w:proofErr w:type="spellStart"/>
      <w:r w:rsidRPr="00897C83">
        <w:rPr>
          <w:lang w:val="en-US"/>
        </w:rPr>
        <w:t>nA</w:t>
      </w:r>
      <w:proofErr w:type="spellEnd"/>
      <w:r w:rsidRPr="00897C83">
        <w:rPr>
          <w:lang w:val="en-US"/>
        </w:rPr>
        <w:t xml:space="preserve"> * A^-1:\n");</w:t>
      </w:r>
    </w:p>
    <w:p w14:paraId="02986FA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AA, N, true);</w:t>
      </w:r>
    </w:p>
    <w:p w14:paraId="2CFEF3A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** </w:t>
      </w:r>
      <w:proofErr w:type="spellStart"/>
      <w:r w:rsidRPr="00897C83">
        <w:rPr>
          <w:lang w:val="en-US"/>
        </w:rPr>
        <w:t>AAminusE</w:t>
      </w:r>
      <w:proofErr w:type="spellEnd"/>
      <w:r w:rsidRPr="00897C83">
        <w:rPr>
          <w:lang w:val="en-US"/>
        </w:rPr>
        <w:t xml:space="preserve">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4BD59BFE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</w:t>
      </w:r>
      <w:proofErr w:type="spellStart"/>
      <w:r w:rsidRPr="00897C83">
        <w:rPr>
          <w:lang w:val="en-US"/>
        </w:rPr>
        <w:t>AAminusE</w:t>
      </w:r>
      <w:proofErr w:type="spellEnd"/>
      <w:r w:rsidRPr="00897C83">
        <w:rPr>
          <w:lang w:val="en-US"/>
        </w:rPr>
        <w:t>, N);</w:t>
      </w:r>
    </w:p>
    <w:p w14:paraId="5CCE3FB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matrixSub</w:t>
      </w:r>
      <w:proofErr w:type="spellEnd"/>
      <w:r w:rsidRPr="00897C83">
        <w:rPr>
          <w:lang w:val="en-US"/>
        </w:rPr>
        <w:t xml:space="preserve">(AA, E, </w:t>
      </w:r>
      <w:proofErr w:type="spellStart"/>
      <w:r w:rsidRPr="00897C83">
        <w:rPr>
          <w:lang w:val="en-US"/>
        </w:rPr>
        <w:t>AAminusE</w:t>
      </w:r>
      <w:proofErr w:type="spellEnd"/>
      <w:r w:rsidRPr="00897C83">
        <w:rPr>
          <w:lang w:val="en-US"/>
        </w:rPr>
        <w:t>, N);</w:t>
      </w:r>
    </w:p>
    <w:p w14:paraId="6F6ED3D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(A * A^-1) - E:\n");</w:t>
      </w:r>
    </w:p>
    <w:p w14:paraId="09C1340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Matrix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AAminusE</w:t>
      </w:r>
      <w:proofErr w:type="spellEnd"/>
      <w:r w:rsidRPr="00897C83">
        <w:rPr>
          <w:lang w:val="en-US"/>
        </w:rPr>
        <w:t>, N, true);</w:t>
      </w:r>
    </w:p>
    <w:p w14:paraId="53F59316" w14:textId="77777777" w:rsidR="00897C83" w:rsidRPr="00897C83" w:rsidRDefault="00897C83" w:rsidP="00897C83">
      <w:pPr>
        <w:pStyle w:val="15"/>
        <w:rPr>
          <w:lang w:val="en-US"/>
        </w:rPr>
      </w:pPr>
    </w:p>
    <w:p w14:paraId="0F1882B8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r>
        <w:t>найти</w:t>
      </w:r>
      <w:r w:rsidRPr="00897C83">
        <w:rPr>
          <w:lang w:val="en-US"/>
        </w:rPr>
        <w:t xml:space="preserve"> </w:t>
      </w:r>
      <w:r>
        <w:t>определитель</w:t>
      </w:r>
    </w:p>
    <w:p w14:paraId="3A5B8A8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auto det = </w:t>
      </w:r>
      <w:proofErr w:type="spellStart"/>
      <w:r w:rsidRPr="00897C83">
        <w:rPr>
          <w:lang w:val="en-US"/>
        </w:rPr>
        <w:t>computeDet</w:t>
      </w:r>
      <w:proofErr w:type="spellEnd"/>
      <w:r w:rsidRPr="00897C83">
        <w:rPr>
          <w:lang w:val="en-US"/>
        </w:rPr>
        <w:t>(L, N, sign);</w:t>
      </w:r>
    </w:p>
    <w:p w14:paraId="64DD89DF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\</w:t>
      </w:r>
      <w:proofErr w:type="spellStart"/>
      <w:r w:rsidRPr="00897C83">
        <w:rPr>
          <w:lang w:val="en-US"/>
        </w:rPr>
        <w:t>ndet</w:t>
      </w:r>
      <w:proofErr w:type="spellEnd"/>
      <w:r w:rsidRPr="00897C83">
        <w:rPr>
          <w:lang w:val="en-US"/>
        </w:rPr>
        <w:t>(A) = %f\n", det);</w:t>
      </w:r>
    </w:p>
    <w:p w14:paraId="21FF1864" w14:textId="77777777" w:rsidR="00897C83" w:rsidRPr="00897C83" w:rsidRDefault="00897C83" w:rsidP="00897C83">
      <w:pPr>
        <w:pStyle w:val="15"/>
        <w:rPr>
          <w:lang w:val="en-US"/>
        </w:rPr>
      </w:pPr>
    </w:p>
    <w:p w14:paraId="525768C7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r>
        <w:t>транспонируем</w:t>
      </w:r>
      <w:r w:rsidRPr="00897C83">
        <w:rPr>
          <w:lang w:val="en-US"/>
        </w:rPr>
        <w:t xml:space="preserve"> </w:t>
      </w:r>
      <w:r>
        <w:t>матрицу</w:t>
      </w:r>
    </w:p>
    <w:p w14:paraId="7E5B79D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lastRenderedPageBreak/>
        <w:t xml:space="preserve">    double** </w:t>
      </w:r>
      <w:proofErr w:type="spellStart"/>
      <w:r w:rsidRPr="00897C83">
        <w:rPr>
          <w:lang w:val="en-US"/>
        </w:rPr>
        <w:t>trA</w:t>
      </w:r>
      <w:proofErr w:type="spellEnd"/>
      <w:r w:rsidRPr="00897C83">
        <w:rPr>
          <w:lang w:val="en-US"/>
        </w:rPr>
        <w:t xml:space="preserve">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165D843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</w:t>
      </w:r>
      <w:proofErr w:type="spellStart"/>
      <w:r w:rsidRPr="00897C83">
        <w:rPr>
          <w:lang w:val="en-US"/>
        </w:rPr>
        <w:t>trA</w:t>
      </w:r>
      <w:proofErr w:type="spellEnd"/>
      <w:r w:rsidRPr="00897C83">
        <w:rPr>
          <w:lang w:val="en-US"/>
        </w:rPr>
        <w:t>, N);</w:t>
      </w:r>
    </w:p>
    <w:p w14:paraId="1CA5456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opyMatrixToMatrix</w:t>
      </w:r>
      <w:proofErr w:type="spellEnd"/>
      <w:r w:rsidRPr="00897C83">
        <w:rPr>
          <w:lang w:val="en-US"/>
        </w:rPr>
        <w:t xml:space="preserve">(A, </w:t>
      </w:r>
      <w:proofErr w:type="spellStart"/>
      <w:r w:rsidRPr="00897C83">
        <w:rPr>
          <w:lang w:val="en-US"/>
        </w:rPr>
        <w:t>trA</w:t>
      </w:r>
      <w:proofErr w:type="spellEnd"/>
      <w:r w:rsidRPr="00897C83">
        <w:rPr>
          <w:lang w:val="en-US"/>
        </w:rPr>
        <w:t>, N);</w:t>
      </w:r>
    </w:p>
    <w:p w14:paraId="0B649F6B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</w:t>
      </w:r>
      <w:proofErr w:type="spellStart"/>
      <w:r>
        <w:t>transpose</w:t>
      </w:r>
      <w:proofErr w:type="spellEnd"/>
      <w:r>
        <w:t>(</w:t>
      </w:r>
      <w:proofErr w:type="spellStart"/>
      <w:r>
        <w:t>trA</w:t>
      </w:r>
      <w:proofErr w:type="spellEnd"/>
      <w:r>
        <w:t>, N);</w:t>
      </w:r>
    </w:p>
    <w:p w14:paraId="2E449048" w14:textId="77777777" w:rsidR="00897C83" w:rsidRDefault="00897C83" w:rsidP="00897C83">
      <w:pPr>
        <w:pStyle w:val="15"/>
      </w:pPr>
      <w:r>
        <w:t xml:space="preserve">    //транспонируем обратную матрицу</w:t>
      </w:r>
    </w:p>
    <w:p w14:paraId="175FEDC7" w14:textId="77777777" w:rsidR="00897C83" w:rsidRPr="00897C83" w:rsidRDefault="00897C83" w:rsidP="00897C83">
      <w:pPr>
        <w:pStyle w:val="15"/>
        <w:rPr>
          <w:lang w:val="en-US"/>
        </w:rPr>
      </w:pPr>
      <w:r>
        <w:t xml:space="preserve">    </w:t>
      </w:r>
      <w:r w:rsidRPr="00897C83">
        <w:rPr>
          <w:lang w:val="en-US"/>
        </w:rPr>
        <w:t xml:space="preserve">double** </w:t>
      </w:r>
      <w:proofErr w:type="spellStart"/>
      <w:r w:rsidRPr="00897C83">
        <w:rPr>
          <w:lang w:val="en-US"/>
        </w:rPr>
        <w:t>trBackwardMatrix</w:t>
      </w:r>
      <w:proofErr w:type="spellEnd"/>
      <w:r w:rsidRPr="00897C83">
        <w:rPr>
          <w:lang w:val="en-US"/>
        </w:rPr>
        <w:t xml:space="preserve"> = </w:t>
      </w:r>
      <w:proofErr w:type="spellStart"/>
      <w:r w:rsidRPr="00897C83">
        <w:rPr>
          <w:lang w:val="en-US"/>
        </w:rPr>
        <w:t>nullptr</w:t>
      </w:r>
      <w:proofErr w:type="spellEnd"/>
      <w:r w:rsidRPr="00897C83">
        <w:rPr>
          <w:lang w:val="en-US"/>
        </w:rPr>
        <w:t>;</w:t>
      </w:r>
    </w:p>
    <w:p w14:paraId="5631BA0B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reateMatrix</w:t>
      </w:r>
      <w:proofErr w:type="spellEnd"/>
      <w:r w:rsidRPr="00897C83">
        <w:rPr>
          <w:lang w:val="en-US"/>
        </w:rPr>
        <w:t>(&amp;</w:t>
      </w:r>
      <w:proofErr w:type="spellStart"/>
      <w:r w:rsidRPr="00897C83">
        <w:rPr>
          <w:lang w:val="en-US"/>
        </w:rPr>
        <w:t>trBackwardMatrix</w:t>
      </w:r>
      <w:proofErr w:type="spellEnd"/>
      <w:r w:rsidRPr="00897C83">
        <w:rPr>
          <w:lang w:val="en-US"/>
        </w:rPr>
        <w:t>, N);</w:t>
      </w:r>
    </w:p>
    <w:p w14:paraId="4CBB0E2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copyMatrixToMatrix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backwardMatrix</w:t>
      </w:r>
      <w:proofErr w:type="spellEnd"/>
      <w:r w:rsidRPr="00897C83">
        <w:rPr>
          <w:lang w:val="en-US"/>
        </w:rPr>
        <w:t xml:space="preserve">, </w:t>
      </w:r>
      <w:proofErr w:type="spellStart"/>
      <w:r w:rsidRPr="00897C83">
        <w:rPr>
          <w:lang w:val="en-US"/>
        </w:rPr>
        <w:t>trBackwardMatrix</w:t>
      </w:r>
      <w:proofErr w:type="spellEnd"/>
      <w:r w:rsidRPr="00897C83">
        <w:rPr>
          <w:lang w:val="en-US"/>
        </w:rPr>
        <w:t>, N);</w:t>
      </w:r>
    </w:p>
    <w:p w14:paraId="3F1B36C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transpose(</w:t>
      </w:r>
      <w:proofErr w:type="spellStart"/>
      <w:r w:rsidRPr="00897C83">
        <w:rPr>
          <w:lang w:val="en-US"/>
        </w:rPr>
        <w:t>trBackwardMatrix</w:t>
      </w:r>
      <w:proofErr w:type="spellEnd"/>
      <w:r w:rsidRPr="00897C83">
        <w:rPr>
          <w:lang w:val="en-US"/>
        </w:rPr>
        <w:t>, N);</w:t>
      </w:r>
    </w:p>
    <w:p w14:paraId="12104742" w14:textId="77777777" w:rsidR="00897C83" w:rsidRPr="00897C83" w:rsidRDefault="00897C83" w:rsidP="00897C83">
      <w:pPr>
        <w:pStyle w:val="15"/>
        <w:rPr>
          <w:lang w:val="en-US"/>
        </w:rPr>
      </w:pPr>
    </w:p>
    <w:p w14:paraId="158A6AD9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//</w:t>
      </w:r>
      <w:r>
        <w:t>вычисление</w:t>
      </w:r>
      <w:r w:rsidRPr="00897C83">
        <w:rPr>
          <w:lang w:val="en-US"/>
        </w:rPr>
        <w:t xml:space="preserve"> </w:t>
      </w:r>
      <w:r>
        <w:t>норм</w:t>
      </w:r>
      <w:r w:rsidRPr="00897C83">
        <w:rPr>
          <w:lang w:val="en-US"/>
        </w:rPr>
        <w:t xml:space="preserve"> </w:t>
      </w:r>
      <w:r>
        <w:t>матриц</w:t>
      </w:r>
    </w:p>
    <w:p w14:paraId="7A31BF53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auto cubNorm1 = </w:t>
      </w:r>
      <w:proofErr w:type="spellStart"/>
      <w:r w:rsidRPr="00897C83">
        <w:rPr>
          <w:lang w:val="en-US"/>
        </w:rPr>
        <w:t>computeCubNorm</w:t>
      </w:r>
      <w:proofErr w:type="spellEnd"/>
      <w:r w:rsidRPr="00897C83">
        <w:rPr>
          <w:lang w:val="en-US"/>
        </w:rPr>
        <w:t>(A, N);</w:t>
      </w:r>
    </w:p>
    <w:p w14:paraId="6185D1B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auto cubNorm2 = </w:t>
      </w:r>
      <w:proofErr w:type="spellStart"/>
      <w:r w:rsidRPr="00897C83">
        <w:rPr>
          <w:lang w:val="en-US"/>
        </w:rPr>
        <w:t>computeCubNorm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backwardMatrix</w:t>
      </w:r>
      <w:proofErr w:type="spellEnd"/>
      <w:r w:rsidRPr="00897C83">
        <w:rPr>
          <w:lang w:val="en-US"/>
        </w:rPr>
        <w:t>, N);</w:t>
      </w:r>
    </w:p>
    <w:p w14:paraId="65CADEA6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auto octNorm1 = </w:t>
      </w:r>
      <w:proofErr w:type="spellStart"/>
      <w:r w:rsidRPr="00897C83">
        <w:rPr>
          <w:lang w:val="en-US"/>
        </w:rPr>
        <w:t>computeCubNorm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trA</w:t>
      </w:r>
      <w:proofErr w:type="spellEnd"/>
      <w:r w:rsidRPr="00897C83">
        <w:rPr>
          <w:lang w:val="en-US"/>
        </w:rPr>
        <w:t>, N);</w:t>
      </w:r>
    </w:p>
    <w:p w14:paraId="32CC749A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auto octNorm2 = </w:t>
      </w:r>
      <w:proofErr w:type="spellStart"/>
      <w:r w:rsidRPr="00897C83">
        <w:rPr>
          <w:lang w:val="en-US"/>
        </w:rPr>
        <w:t>computeCubNorm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trBackwardMatrix</w:t>
      </w:r>
      <w:proofErr w:type="spellEnd"/>
      <w:r w:rsidRPr="00897C83">
        <w:rPr>
          <w:lang w:val="en-US"/>
        </w:rPr>
        <w:t>, N);</w:t>
      </w:r>
    </w:p>
    <w:p w14:paraId="28F9471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euclidNorm1 = </w:t>
      </w:r>
      <w:proofErr w:type="spellStart"/>
      <w:r w:rsidRPr="00897C83">
        <w:rPr>
          <w:lang w:val="en-US"/>
        </w:rPr>
        <w:t>computEuclidNorm</w:t>
      </w:r>
      <w:proofErr w:type="spellEnd"/>
      <w:r w:rsidRPr="00897C83">
        <w:rPr>
          <w:lang w:val="en-US"/>
        </w:rPr>
        <w:t xml:space="preserve">(A, </w:t>
      </w:r>
      <w:proofErr w:type="spellStart"/>
      <w:r w:rsidRPr="00897C83">
        <w:rPr>
          <w:lang w:val="en-US"/>
        </w:rPr>
        <w:t>trA</w:t>
      </w:r>
      <w:proofErr w:type="spellEnd"/>
      <w:r w:rsidRPr="00897C83">
        <w:rPr>
          <w:lang w:val="en-US"/>
        </w:rPr>
        <w:t>, N);</w:t>
      </w:r>
    </w:p>
    <w:p w14:paraId="60406619" w14:textId="74A87A90" w:rsid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euclidNorm2 = </w:t>
      </w:r>
      <w:proofErr w:type="spellStart"/>
      <w:r w:rsidRPr="00897C83">
        <w:rPr>
          <w:lang w:val="en-US"/>
        </w:rPr>
        <w:t>computEuclidNorm</w:t>
      </w:r>
      <w:proofErr w:type="spellEnd"/>
      <w:r w:rsidRPr="00897C83">
        <w:rPr>
          <w:lang w:val="en-US"/>
        </w:rPr>
        <w:t>(</w:t>
      </w:r>
      <w:proofErr w:type="spellStart"/>
      <w:r w:rsidRPr="00897C83">
        <w:rPr>
          <w:lang w:val="en-US"/>
        </w:rPr>
        <w:t>backwardMatrix</w:t>
      </w:r>
      <w:proofErr w:type="spellEnd"/>
      <w:r w:rsidRPr="00897C83">
        <w:rPr>
          <w:lang w:val="en-US"/>
        </w:rPr>
        <w:t xml:space="preserve">, </w:t>
      </w:r>
      <w:proofErr w:type="spellStart"/>
      <w:r w:rsidRPr="00897C83">
        <w:rPr>
          <w:lang w:val="en-US"/>
        </w:rPr>
        <w:t>trBackwardMatrix</w:t>
      </w:r>
      <w:proofErr w:type="spellEnd"/>
      <w:r w:rsidRPr="00897C83">
        <w:rPr>
          <w:lang w:val="en-US"/>
        </w:rPr>
        <w:t>, N);</w:t>
      </w:r>
    </w:p>
    <w:p w14:paraId="7E72E41D" w14:textId="77777777" w:rsidR="00897C83" w:rsidRPr="00897C83" w:rsidRDefault="00897C83" w:rsidP="00897C83">
      <w:pPr>
        <w:pStyle w:val="15"/>
        <w:rPr>
          <w:lang w:val="en-US"/>
        </w:rPr>
      </w:pPr>
    </w:p>
    <w:p w14:paraId="2199C365" w14:textId="77777777" w:rsidR="00897C83" w:rsidRDefault="00897C83" w:rsidP="00897C83">
      <w:pPr>
        <w:pStyle w:val="15"/>
      </w:pPr>
      <w:r w:rsidRPr="00B9651A">
        <w:rPr>
          <w:lang w:val="en-US"/>
        </w:rPr>
        <w:t xml:space="preserve">    </w:t>
      </w:r>
      <w:r>
        <w:t>//вычисление числа обусловленности</w:t>
      </w:r>
    </w:p>
    <w:p w14:paraId="22E9CC44" w14:textId="77777777" w:rsidR="00897C83" w:rsidRDefault="00897C83" w:rsidP="00897C83">
      <w:pPr>
        <w:pStyle w:val="15"/>
      </w:pPr>
      <w:r>
        <w:t xml:space="preserve">    </w:t>
      </w:r>
      <w:proofErr w:type="spellStart"/>
      <w:r>
        <w:t>auto</w:t>
      </w:r>
      <w:proofErr w:type="spellEnd"/>
      <w:r>
        <w:t xml:space="preserve"> </w:t>
      </w:r>
      <w:proofErr w:type="spellStart"/>
      <w:r>
        <w:t>cubCond</w:t>
      </w:r>
      <w:proofErr w:type="spellEnd"/>
      <w:r>
        <w:t xml:space="preserve"> = cubNorm1 * cubNorm2;</w:t>
      </w:r>
    </w:p>
    <w:p w14:paraId="7E4E069F" w14:textId="77777777" w:rsidR="00897C83" w:rsidRPr="00897C83" w:rsidRDefault="00897C83" w:rsidP="00897C83">
      <w:pPr>
        <w:pStyle w:val="15"/>
        <w:rPr>
          <w:lang w:val="en-US"/>
        </w:rPr>
      </w:pPr>
      <w:r>
        <w:t xml:space="preserve">    </w:t>
      </w:r>
      <w:r w:rsidRPr="00897C83">
        <w:rPr>
          <w:lang w:val="en-US"/>
        </w:rPr>
        <w:t xml:space="preserve">auto </w:t>
      </w:r>
      <w:proofErr w:type="spellStart"/>
      <w:r w:rsidRPr="00897C83">
        <w:rPr>
          <w:lang w:val="en-US"/>
        </w:rPr>
        <w:t>octCond</w:t>
      </w:r>
      <w:proofErr w:type="spellEnd"/>
      <w:r w:rsidRPr="00897C83">
        <w:rPr>
          <w:lang w:val="en-US"/>
        </w:rPr>
        <w:t xml:space="preserve"> = octNorm1 * octNorm2;</w:t>
      </w:r>
    </w:p>
    <w:p w14:paraId="1260EB44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double </w:t>
      </w:r>
      <w:proofErr w:type="spellStart"/>
      <w:r w:rsidRPr="00897C83">
        <w:rPr>
          <w:lang w:val="en-US"/>
        </w:rPr>
        <w:t>euclidCond</w:t>
      </w:r>
      <w:proofErr w:type="spellEnd"/>
      <w:r w:rsidRPr="00897C83">
        <w:rPr>
          <w:lang w:val="en-US"/>
        </w:rPr>
        <w:t xml:space="preserve"> = euclidNorm1 * euclidNorm2;</w:t>
      </w:r>
    </w:p>
    <w:p w14:paraId="2B2E3997" w14:textId="77777777" w:rsidR="00897C83" w:rsidRPr="00897C83" w:rsidRDefault="00897C83" w:rsidP="00897C83">
      <w:pPr>
        <w:pStyle w:val="15"/>
        <w:rPr>
          <w:lang w:val="en-US"/>
        </w:rPr>
      </w:pPr>
    </w:p>
    <w:p w14:paraId="27641DF0" w14:textId="77777777" w:rsidR="00897C83" w:rsidRPr="00897C83" w:rsidRDefault="00897C83" w:rsidP="00897C83">
      <w:pPr>
        <w:pStyle w:val="15"/>
        <w:rPr>
          <w:lang w:val="en-US"/>
        </w:rPr>
      </w:pPr>
      <w:r w:rsidRPr="00897C83">
        <w:rPr>
          <w:lang w:val="en-US"/>
        </w:rPr>
        <w:t xml:space="preserve">    </w:t>
      </w:r>
      <w:proofErr w:type="spellStart"/>
      <w:r w:rsidRPr="00897C83">
        <w:rPr>
          <w:lang w:val="en-US"/>
        </w:rPr>
        <w:t>printf</w:t>
      </w:r>
      <w:proofErr w:type="spellEnd"/>
      <w:r w:rsidRPr="00897C83">
        <w:rPr>
          <w:lang w:val="en-US"/>
        </w:rPr>
        <w:t>("</w:t>
      </w:r>
      <w:proofErr w:type="spellStart"/>
      <w:r w:rsidRPr="00897C83">
        <w:rPr>
          <w:lang w:val="en-US"/>
        </w:rPr>
        <w:t>cubCond</w:t>
      </w:r>
      <w:proofErr w:type="spellEnd"/>
      <w:r w:rsidRPr="00897C83">
        <w:rPr>
          <w:lang w:val="en-US"/>
        </w:rPr>
        <w:t>(A) = %f\</w:t>
      </w:r>
      <w:proofErr w:type="spellStart"/>
      <w:r w:rsidRPr="00897C83">
        <w:rPr>
          <w:lang w:val="en-US"/>
        </w:rPr>
        <w:t>noctCond</w:t>
      </w:r>
      <w:proofErr w:type="spellEnd"/>
      <w:r w:rsidRPr="00897C83">
        <w:rPr>
          <w:lang w:val="en-US"/>
        </w:rPr>
        <w:t>(A) = %f\</w:t>
      </w:r>
      <w:proofErr w:type="spellStart"/>
      <w:r w:rsidRPr="00897C83">
        <w:rPr>
          <w:lang w:val="en-US"/>
        </w:rPr>
        <w:t>neuclidCond</w:t>
      </w:r>
      <w:proofErr w:type="spellEnd"/>
      <w:r w:rsidRPr="00897C83">
        <w:rPr>
          <w:lang w:val="en-US"/>
        </w:rPr>
        <w:t xml:space="preserve">(A) = %f\n", </w:t>
      </w:r>
      <w:proofErr w:type="spellStart"/>
      <w:r w:rsidRPr="00897C83">
        <w:rPr>
          <w:lang w:val="en-US"/>
        </w:rPr>
        <w:t>cubCond</w:t>
      </w:r>
      <w:proofErr w:type="spellEnd"/>
      <w:r w:rsidRPr="00897C83">
        <w:rPr>
          <w:lang w:val="en-US"/>
        </w:rPr>
        <w:t xml:space="preserve">, </w:t>
      </w:r>
      <w:proofErr w:type="spellStart"/>
      <w:r w:rsidRPr="00897C83">
        <w:rPr>
          <w:lang w:val="en-US"/>
        </w:rPr>
        <w:t>octCond</w:t>
      </w:r>
      <w:proofErr w:type="spellEnd"/>
      <w:r w:rsidRPr="00897C83">
        <w:rPr>
          <w:lang w:val="en-US"/>
        </w:rPr>
        <w:t xml:space="preserve">, </w:t>
      </w:r>
      <w:proofErr w:type="spellStart"/>
      <w:r w:rsidRPr="00897C83">
        <w:rPr>
          <w:lang w:val="en-US"/>
        </w:rPr>
        <w:t>euclidCond</w:t>
      </w:r>
      <w:proofErr w:type="spellEnd"/>
      <w:r w:rsidRPr="00897C83">
        <w:rPr>
          <w:lang w:val="en-US"/>
        </w:rPr>
        <w:t>);</w:t>
      </w:r>
    </w:p>
    <w:p w14:paraId="46DD4FFC" w14:textId="77777777" w:rsidR="00897C83" w:rsidRDefault="00897C83" w:rsidP="00897C83">
      <w:pPr>
        <w:pStyle w:val="15"/>
      </w:pPr>
      <w:r w:rsidRPr="00897C83">
        <w:rPr>
          <w:lang w:val="en-US"/>
        </w:rPr>
        <w:t xml:space="preserve">    </w:t>
      </w:r>
      <w:proofErr w:type="spellStart"/>
      <w:r>
        <w:t>return</w:t>
      </w:r>
      <w:proofErr w:type="spellEnd"/>
      <w:r>
        <w:t xml:space="preserve"> 0;</w:t>
      </w:r>
    </w:p>
    <w:p w14:paraId="55D2F89C" w14:textId="3352618C" w:rsidR="00E6592F" w:rsidRPr="00E6592F" w:rsidRDefault="00897C83" w:rsidP="00897C83">
      <w:pPr>
        <w:pStyle w:val="15"/>
      </w:pPr>
      <w:r>
        <w:t>}</w:t>
      </w:r>
    </w:p>
    <w:sectPr w:rsidR="00E6592F" w:rsidRPr="00E659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3F0566"/>
    <w:multiLevelType w:val="hybridMultilevel"/>
    <w:tmpl w:val="34C25752"/>
    <w:lvl w:ilvl="0" w:tplc="70DADEAC">
      <w:start w:val="1"/>
      <w:numFmt w:val="decimal"/>
      <w:pStyle w:val="1"/>
      <w:lvlText w:val="%1"/>
      <w:lvlJc w:val="righ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F8C7D3E"/>
    <w:multiLevelType w:val="hybridMultilevel"/>
    <w:tmpl w:val="34A85F0C"/>
    <w:lvl w:ilvl="0" w:tplc="B274B1C8">
      <w:start w:val="1"/>
      <w:numFmt w:val="decimal"/>
      <w:pStyle w:val="11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E2472D"/>
    <w:multiLevelType w:val="hybridMultilevel"/>
    <w:tmpl w:val="4AC28A76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3A022EC7"/>
    <w:multiLevelType w:val="hybridMultilevel"/>
    <w:tmpl w:val="BB72AC54"/>
    <w:lvl w:ilvl="0" w:tplc="6B0E9398">
      <w:start w:val="1"/>
      <w:numFmt w:val="decimal"/>
      <w:pStyle w:val="12"/>
      <w:lvlText w:val="1.%1"/>
      <w:lvlJc w:val="center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5448150E"/>
    <w:multiLevelType w:val="hybridMultilevel"/>
    <w:tmpl w:val="F7BC82E0"/>
    <w:lvl w:ilvl="0" w:tplc="D0E0A38C">
      <w:start w:val="1"/>
      <w:numFmt w:val="decimal"/>
      <w:pStyle w:val="13"/>
      <w:lvlText w:val="1.1.%1"/>
      <w:lvlJc w:val="center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 w15:restartNumberingAfterBreak="0">
    <w:nsid w:val="5C307681"/>
    <w:multiLevelType w:val="hybridMultilevel"/>
    <w:tmpl w:val="4386C3F6"/>
    <w:lvl w:ilvl="0" w:tplc="2DDCBFF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80226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5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5BC3"/>
    <w:rsid w:val="000158EC"/>
    <w:rsid w:val="00020A99"/>
    <w:rsid w:val="0003033E"/>
    <w:rsid w:val="00051BE7"/>
    <w:rsid w:val="000531EE"/>
    <w:rsid w:val="0007157E"/>
    <w:rsid w:val="00092F8E"/>
    <w:rsid w:val="000C170A"/>
    <w:rsid w:val="000D2633"/>
    <w:rsid w:val="000D26D9"/>
    <w:rsid w:val="000D6AEB"/>
    <w:rsid w:val="000E30D3"/>
    <w:rsid w:val="00107859"/>
    <w:rsid w:val="001110A3"/>
    <w:rsid w:val="001208E0"/>
    <w:rsid w:val="00121869"/>
    <w:rsid w:val="00131F7B"/>
    <w:rsid w:val="00131F8F"/>
    <w:rsid w:val="00144F3C"/>
    <w:rsid w:val="00151BDA"/>
    <w:rsid w:val="001668DA"/>
    <w:rsid w:val="00172337"/>
    <w:rsid w:val="00181897"/>
    <w:rsid w:val="00184F2C"/>
    <w:rsid w:val="001858E0"/>
    <w:rsid w:val="001A39A5"/>
    <w:rsid w:val="001B1D3F"/>
    <w:rsid w:val="001B47BB"/>
    <w:rsid w:val="001C6899"/>
    <w:rsid w:val="001D4295"/>
    <w:rsid w:val="002060C3"/>
    <w:rsid w:val="00227F09"/>
    <w:rsid w:val="002357E5"/>
    <w:rsid w:val="00240356"/>
    <w:rsid w:val="00243A5A"/>
    <w:rsid w:val="002622CB"/>
    <w:rsid w:val="0029246C"/>
    <w:rsid w:val="00297D39"/>
    <w:rsid w:val="002C3E52"/>
    <w:rsid w:val="002E7A16"/>
    <w:rsid w:val="00310FB6"/>
    <w:rsid w:val="0034153E"/>
    <w:rsid w:val="0038110D"/>
    <w:rsid w:val="00384C94"/>
    <w:rsid w:val="00393713"/>
    <w:rsid w:val="003D5C68"/>
    <w:rsid w:val="003D77CE"/>
    <w:rsid w:val="003E6E7C"/>
    <w:rsid w:val="003F3D23"/>
    <w:rsid w:val="004350C0"/>
    <w:rsid w:val="004440F5"/>
    <w:rsid w:val="004E3975"/>
    <w:rsid w:val="004F6EC3"/>
    <w:rsid w:val="00505D4A"/>
    <w:rsid w:val="00531E09"/>
    <w:rsid w:val="00572463"/>
    <w:rsid w:val="00577462"/>
    <w:rsid w:val="005A6E6E"/>
    <w:rsid w:val="005B098B"/>
    <w:rsid w:val="006074F6"/>
    <w:rsid w:val="00607880"/>
    <w:rsid w:val="00635981"/>
    <w:rsid w:val="00653DD9"/>
    <w:rsid w:val="00660412"/>
    <w:rsid w:val="00664973"/>
    <w:rsid w:val="00677D52"/>
    <w:rsid w:val="006F0816"/>
    <w:rsid w:val="006F08C0"/>
    <w:rsid w:val="006F2B3E"/>
    <w:rsid w:val="006F646A"/>
    <w:rsid w:val="006F6992"/>
    <w:rsid w:val="00717075"/>
    <w:rsid w:val="00751E88"/>
    <w:rsid w:val="007536C5"/>
    <w:rsid w:val="00753709"/>
    <w:rsid w:val="00760A28"/>
    <w:rsid w:val="00787BDB"/>
    <w:rsid w:val="00791255"/>
    <w:rsid w:val="007C5AEF"/>
    <w:rsid w:val="007D6D7A"/>
    <w:rsid w:val="007F1042"/>
    <w:rsid w:val="00823B68"/>
    <w:rsid w:val="00823EA1"/>
    <w:rsid w:val="00824B00"/>
    <w:rsid w:val="00833376"/>
    <w:rsid w:val="00850937"/>
    <w:rsid w:val="0085308C"/>
    <w:rsid w:val="00855E6E"/>
    <w:rsid w:val="00873C94"/>
    <w:rsid w:val="008754EC"/>
    <w:rsid w:val="008822B0"/>
    <w:rsid w:val="00897C83"/>
    <w:rsid w:val="008F20B2"/>
    <w:rsid w:val="00901E3C"/>
    <w:rsid w:val="00913D3E"/>
    <w:rsid w:val="009308D9"/>
    <w:rsid w:val="00943660"/>
    <w:rsid w:val="00944F68"/>
    <w:rsid w:val="009450AB"/>
    <w:rsid w:val="009461C7"/>
    <w:rsid w:val="00952B82"/>
    <w:rsid w:val="00953E5A"/>
    <w:rsid w:val="00963F54"/>
    <w:rsid w:val="0099155C"/>
    <w:rsid w:val="009A447A"/>
    <w:rsid w:val="009A7CA5"/>
    <w:rsid w:val="009B23F0"/>
    <w:rsid w:val="009D0F5A"/>
    <w:rsid w:val="009D5195"/>
    <w:rsid w:val="00A011E0"/>
    <w:rsid w:val="00A108D5"/>
    <w:rsid w:val="00A30673"/>
    <w:rsid w:val="00A350D0"/>
    <w:rsid w:val="00A57C13"/>
    <w:rsid w:val="00A80164"/>
    <w:rsid w:val="00A81FA0"/>
    <w:rsid w:val="00AD328E"/>
    <w:rsid w:val="00AE092D"/>
    <w:rsid w:val="00AF59C2"/>
    <w:rsid w:val="00B0306C"/>
    <w:rsid w:val="00B14A1D"/>
    <w:rsid w:val="00B20017"/>
    <w:rsid w:val="00B55711"/>
    <w:rsid w:val="00B6079D"/>
    <w:rsid w:val="00B92F37"/>
    <w:rsid w:val="00B9651A"/>
    <w:rsid w:val="00B96D02"/>
    <w:rsid w:val="00BC0656"/>
    <w:rsid w:val="00BC0B26"/>
    <w:rsid w:val="00BC4691"/>
    <w:rsid w:val="00BD1A32"/>
    <w:rsid w:val="00BD1BAD"/>
    <w:rsid w:val="00BE02E4"/>
    <w:rsid w:val="00C052B5"/>
    <w:rsid w:val="00C51750"/>
    <w:rsid w:val="00C55E2A"/>
    <w:rsid w:val="00C7503C"/>
    <w:rsid w:val="00CC28CB"/>
    <w:rsid w:val="00CC3FA4"/>
    <w:rsid w:val="00D00A69"/>
    <w:rsid w:val="00D045A2"/>
    <w:rsid w:val="00D11197"/>
    <w:rsid w:val="00DA2DA4"/>
    <w:rsid w:val="00DB42B8"/>
    <w:rsid w:val="00DF64A2"/>
    <w:rsid w:val="00DF671F"/>
    <w:rsid w:val="00E03F59"/>
    <w:rsid w:val="00E04949"/>
    <w:rsid w:val="00E15BC3"/>
    <w:rsid w:val="00E62D14"/>
    <w:rsid w:val="00E64C21"/>
    <w:rsid w:val="00E65905"/>
    <w:rsid w:val="00E6592F"/>
    <w:rsid w:val="00E72871"/>
    <w:rsid w:val="00E83CEA"/>
    <w:rsid w:val="00E94DAA"/>
    <w:rsid w:val="00EC035C"/>
    <w:rsid w:val="00EE5345"/>
    <w:rsid w:val="00EE66B4"/>
    <w:rsid w:val="00EF4890"/>
    <w:rsid w:val="00F76E16"/>
    <w:rsid w:val="00FE0A79"/>
    <w:rsid w:val="00FE3E6C"/>
    <w:rsid w:val="00FE56F5"/>
    <w:rsid w:val="00FF1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2CF8B8"/>
  <w15:chartTrackingRefBased/>
  <w15:docId w15:val="{85990081-9BBE-4599-87D8-03ECDDF07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57E5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0">
    <w:name w:val="heading 1"/>
    <w:basedOn w:val="a"/>
    <w:next w:val="a"/>
    <w:link w:val="14"/>
    <w:uiPriority w:val="9"/>
    <w:qFormat/>
    <w:rsid w:val="00952B8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5">
    <w:name w:val="ЛБ1_Обычный"/>
    <w:basedOn w:val="a"/>
    <w:qFormat/>
    <w:rsid w:val="00DF671F"/>
  </w:style>
  <w:style w:type="paragraph" w:customStyle="1" w:styleId="16">
    <w:name w:val="ЛБ1_Формула_Где"/>
    <w:basedOn w:val="15"/>
    <w:next w:val="15"/>
    <w:qFormat/>
    <w:rsid w:val="00DF671F"/>
    <w:pPr>
      <w:ind w:firstLine="0"/>
    </w:pPr>
  </w:style>
  <w:style w:type="paragraph" w:customStyle="1" w:styleId="17">
    <w:name w:val="ЛР1_Заголовок"/>
    <w:basedOn w:val="15"/>
    <w:next w:val="15"/>
    <w:qFormat/>
    <w:rsid w:val="00DF671F"/>
    <w:pPr>
      <w:spacing w:after="160" w:line="480" w:lineRule="auto"/>
      <w:ind w:firstLine="0"/>
      <w:jc w:val="center"/>
      <w:outlineLvl w:val="0"/>
    </w:pPr>
    <w:rPr>
      <w:caps/>
      <w:sz w:val="28"/>
    </w:rPr>
  </w:style>
  <w:style w:type="paragraph" w:customStyle="1" w:styleId="a3">
    <w:name w:val="ЛР_Заголовок_Приложение"/>
    <w:basedOn w:val="17"/>
    <w:qFormat/>
    <w:rsid w:val="00DF671F"/>
    <w:pPr>
      <w:outlineLvl w:val="1"/>
    </w:pPr>
    <w:rPr>
      <w:b/>
      <w:caps w:val="0"/>
    </w:rPr>
  </w:style>
  <w:style w:type="paragraph" w:customStyle="1" w:styleId="18">
    <w:name w:val="ЛР1_Диаграмма_после"/>
    <w:basedOn w:val="15"/>
    <w:next w:val="15"/>
    <w:qFormat/>
    <w:rsid w:val="00DF671F"/>
    <w:pPr>
      <w:spacing w:after="240" w:line="240" w:lineRule="auto"/>
      <w:ind w:firstLine="0"/>
      <w:jc w:val="center"/>
    </w:pPr>
  </w:style>
  <w:style w:type="paragraph" w:customStyle="1" w:styleId="19">
    <w:name w:val="ЛР1_Диаграмма_Тело"/>
    <w:basedOn w:val="15"/>
    <w:qFormat/>
    <w:rsid w:val="00DF671F"/>
    <w:pPr>
      <w:keepNext/>
      <w:spacing w:line="240" w:lineRule="auto"/>
      <w:jc w:val="center"/>
    </w:pPr>
    <w:rPr>
      <w:noProof/>
      <w:lang w:eastAsia="ru-RU"/>
    </w:rPr>
  </w:style>
  <w:style w:type="paragraph" w:customStyle="1" w:styleId="1a">
    <w:name w:val="ЛР1_Заголовок_Реферат"/>
    <w:basedOn w:val="17"/>
    <w:next w:val="15"/>
    <w:qFormat/>
    <w:rsid w:val="00DF671F"/>
    <w:pPr>
      <w:outlineLvl w:val="9"/>
    </w:pPr>
  </w:style>
  <w:style w:type="paragraph" w:customStyle="1" w:styleId="11">
    <w:name w:val="ЛР1_Заголовок1"/>
    <w:basedOn w:val="17"/>
    <w:next w:val="15"/>
    <w:qFormat/>
    <w:rsid w:val="00DF671F"/>
    <w:pPr>
      <w:numPr>
        <w:numId w:val="1"/>
      </w:numPr>
    </w:pPr>
  </w:style>
  <w:style w:type="paragraph" w:customStyle="1" w:styleId="12">
    <w:name w:val="ЛР1_Заголовок2"/>
    <w:basedOn w:val="17"/>
    <w:next w:val="15"/>
    <w:qFormat/>
    <w:rsid w:val="00DF671F"/>
    <w:pPr>
      <w:keepNext/>
      <w:keepLines/>
      <w:numPr>
        <w:numId w:val="2"/>
      </w:numPr>
      <w:spacing w:before="120" w:after="120" w:line="360" w:lineRule="auto"/>
      <w:jc w:val="left"/>
      <w:outlineLvl w:val="1"/>
    </w:pPr>
    <w:rPr>
      <w:caps w:val="0"/>
    </w:rPr>
  </w:style>
  <w:style w:type="paragraph" w:customStyle="1" w:styleId="13">
    <w:name w:val="ЛР1_Заголовок3"/>
    <w:basedOn w:val="17"/>
    <w:next w:val="15"/>
    <w:qFormat/>
    <w:rsid w:val="00DF671F"/>
    <w:pPr>
      <w:numPr>
        <w:numId w:val="3"/>
      </w:numPr>
      <w:spacing w:before="120" w:after="120" w:line="360" w:lineRule="auto"/>
      <w:jc w:val="left"/>
      <w:outlineLvl w:val="2"/>
    </w:pPr>
    <w:rPr>
      <w:caps w:val="0"/>
    </w:rPr>
  </w:style>
  <w:style w:type="paragraph" w:customStyle="1" w:styleId="1">
    <w:name w:val="ЛР1_Нумерация_Списка"/>
    <w:basedOn w:val="a"/>
    <w:qFormat/>
    <w:rsid w:val="00DF671F"/>
    <w:pPr>
      <w:numPr>
        <w:numId w:val="4"/>
      </w:numPr>
      <w:tabs>
        <w:tab w:val="left" w:pos="567"/>
        <w:tab w:val="left" w:pos="2835"/>
      </w:tabs>
    </w:pPr>
  </w:style>
  <w:style w:type="paragraph" w:customStyle="1" w:styleId="1b">
    <w:name w:val="ЛР1_Таблица_Заголовок"/>
    <w:basedOn w:val="15"/>
    <w:qFormat/>
    <w:rsid w:val="00DF671F"/>
    <w:pPr>
      <w:spacing w:line="240" w:lineRule="auto"/>
      <w:ind w:firstLine="0"/>
      <w:jc w:val="center"/>
    </w:pPr>
  </w:style>
  <w:style w:type="paragraph" w:customStyle="1" w:styleId="1c">
    <w:name w:val="ЛР1_Таблица_Название"/>
    <w:basedOn w:val="15"/>
    <w:qFormat/>
    <w:rsid w:val="00DF671F"/>
    <w:pPr>
      <w:keepNext/>
      <w:ind w:firstLine="0"/>
      <w:jc w:val="left"/>
    </w:pPr>
  </w:style>
  <w:style w:type="paragraph" w:customStyle="1" w:styleId="1d">
    <w:name w:val="ЛР1_Таблица_Ячейка"/>
    <w:basedOn w:val="15"/>
    <w:qFormat/>
    <w:rsid w:val="00DF671F"/>
    <w:pPr>
      <w:spacing w:line="240" w:lineRule="auto"/>
      <w:ind w:firstLine="0"/>
      <w:jc w:val="left"/>
    </w:pPr>
  </w:style>
  <w:style w:type="paragraph" w:customStyle="1" w:styleId="1e">
    <w:name w:val="ЛР1_Титул"/>
    <w:basedOn w:val="15"/>
    <w:qFormat/>
    <w:rsid w:val="00DF671F"/>
    <w:pPr>
      <w:spacing w:line="240" w:lineRule="auto"/>
      <w:ind w:firstLine="0"/>
      <w:jc w:val="center"/>
    </w:pPr>
    <w:rPr>
      <w:sz w:val="28"/>
    </w:rPr>
  </w:style>
  <w:style w:type="paragraph" w:customStyle="1" w:styleId="1f">
    <w:name w:val="ЛР1_Формула"/>
    <w:basedOn w:val="15"/>
    <w:next w:val="15"/>
    <w:qFormat/>
    <w:rsid w:val="00DF671F"/>
    <w:pPr>
      <w:tabs>
        <w:tab w:val="center" w:pos="4678"/>
        <w:tab w:val="right" w:pos="9356"/>
      </w:tabs>
      <w:spacing w:before="240" w:after="240"/>
      <w:ind w:firstLine="0"/>
    </w:pPr>
    <w:rPr>
      <w:lang w:val="en-US"/>
    </w:rPr>
  </w:style>
  <w:style w:type="table" w:styleId="a4">
    <w:name w:val="Table Grid"/>
    <w:basedOn w:val="a1"/>
    <w:uiPriority w:val="39"/>
    <w:rsid w:val="002357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4">
    <w:name w:val="Заголовок 1 Знак"/>
    <w:basedOn w:val="a0"/>
    <w:link w:val="10"/>
    <w:uiPriority w:val="9"/>
    <w:rsid w:val="00952B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5">
    <w:name w:val="TOC Heading"/>
    <w:basedOn w:val="10"/>
    <w:next w:val="a"/>
    <w:uiPriority w:val="39"/>
    <w:unhideWhenUsed/>
    <w:qFormat/>
    <w:rsid w:val="00952B82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1f0">
    <w:name w:val="toc 1"/>
    <w:basedOn w:val="a"/>
    <w:next w:val="a"/>
    <w:autoRedefine/>
    <w:uiPriority w:val="39"/>
    <w:unhideWhenUsed/>
    <w:rsid w:val="00952B82"/>
    <w:pPr>
      <w:spacing w:after="100"/>
    </w:pPr>
  </w:style>
  <w:style w:type="character" w:styleId="a6">
    <w:name w:val="Hyperlink"/>
    <w:basedOn w:val="a0"/>
    <w:uiPriority w:val="99"/>
    <w:unhideWhenUsed/>
    <w:rsid w:val="00952B82"/>
    <w:rPr>
      <w:color w:val="0563C1" w:themeColor="hyperlink"/>
      <w:u w:val="single"/>
    </w:rPr>
  </w:style>
  <w:style w:type="paragraph" w:customStyle="1" w:styleId="a7">
    <w:name w:val="Матрица"/>
    <w:basedOn w:val="15"/>
    <w:qFormat/>
    <w:rsid w:val="00121869"/>
    <w:pPr>
      <w:tabs>
        <w:tab w:val="right" w:pos="2339"/>
        <w:tab w:val="right" w:pos="4678"/>
        <w:tab w:val="right" w:pos="7017"/>
        <w:tab w:val="right" w:pos="9356"/>
      </w:tabs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70E24B-4C9D-48B4-9BAB-7B09CA9C0C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32</Pages>
  <Words>3807</Words>
  <Characters>21705</Characters>
  <Application>Microsoft Office Word</Application>
  <DocSecurity>0</DocSecurity>
  <Lines>180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Fleynaro</cp:lastModifiedBy>
  <cp:revision>174</cp:revision>
  <dcterms:created xsi:type="dcterms:W3CDTF">2020-10-04T11:56:00Z</dcterms:created>
  <dcterms:modified xsi:type="dcterms:W3CDTF">2020-10-05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